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81C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UNIVERZITET U BEOGRADU</w:t>
      </w:r>
    </w:p>
    <w:p w:rsidR="003D44ED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ELEKTROTEHNIČKI FAKULTET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80681C" w:rsidP="003D44ED">
      <w:pPr>
        <w:jc w:val="center"/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b/>
          <w:bCs/>
          <w:lang w:val="en-US"/>
        </w:rPr>
        <w:drawing>
          <wp:inline distT="0" distB="0" distL="0" distR="0" wp14:anchorId="2FDEEF24" wp14:editId="16890FD2">
            <wp:extent cx="1619250" cy="1695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tf_grb_mali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3D44ED" w:rsidRPr="00362CD5" w:rsidRDefault="0080067B" w:rsidP="003D44E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62CD5">
        <w:rPr>
          <w:rFonts w:ascii="Times New Roman" w:hAnsi="Times New Roman" w:cs="Times New Roman"/>
          <w:b/>
          <w:sz w:val="32"/>
          <w:szCs w:val="32"/>
        </w:rPr>
        <w:t>PR</w:t>
      </w:r>
      <w:r w:rsidR="00A55840" w:rsidRPr="00362CD5">
        <w:rPr>
          <w:rFonts w:ascii="Times New Roman" w:hAnsi="Times New Roman" w:cs="Times New Roman"/>
          <w:b/>
          <w:sz w:val="32"/>
          <w:szCs w:val="32"/>
        </w:rPr>
        <w:t>IKAZ</w:t>
      </w:r>
      <w:r w:rsidRPr="00362CD5">
        <w:rPr>
          <w:rFonts w:ascii="Times New Roman" w:hAnsi="Times New Roman" w:cs="Times New Roman"/>
          <w:b/>
          <w:sz w:val="32"/>
          <w:szCs w:val="32"/>
        </w:rPr>
        <w:t xml:space="preserve"> HISTOGRAMA, KARAKTERISTIKA</w:t>
      </w:r>
      <w:r w:rsidR="0080681C" w:rsidRPr="00362CD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62CD5">
        <w:rPr>
          <w:rFonts w:ascii="Times New Roman" w:hAnsi="Times New Roman" w:cs="Times New Roman"/>
          <w:b/>
          <w:sz w:val="32"/>
          <w:szCs w:val="32"/>
        </w:rPr>
        <w:t>I PERFORMANSI FILTERA NA ANDROID OPERATIVNOM SISTEMU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</w:p>
    <w:p w:rsidR="000B0A2E" w:rsidRPr="00362CD5" w:rsidRDefault="000B0A2E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3D44ED" w:rsidRPr="00362CD5" w:rsidRDefault="0080067B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  <w:lang w:val="sr-Cyrl-RS"/>
        </w:rPr>
        <w:t>Mentor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                                               </w:t>
      </w:r>
      <w:r w:rsidR="0047122F" w:rsidRPr="00362CD5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362CD5">
        <w:rPr>
          <w:rFonts w:ascii="Times New Roman" w:hAnsi="Times New Roman" w:cs="Times New Roman"/>
          <w:sz w:val="28"/>
          <w:szCs w:val="28"/>
        </w:rPr>
        <w:t>Studenti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</w:t>
      </w:r>
    </w:p>
    <w:p w:rsidR="003D44ED" w:rsidRPr="00362CD5" w:rsidRDefault="0080067B" w:rsidP="006564AA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>dr Irini Reljin, vanr. prof.</w:t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  <w:t xml:space="preserve">     </w:t>
      </w:r>
      <w:r w:rsidRPr="00362CD5">
        <w:rPr>
          <w:rFonts w:ascii="Times New Roman" w:hAnsi="Times New Roman" w:cs="Times New Roman"/>
          <w:sz w:val="28"/>
          <w:szCs w:val="28"/>
          <w:lang w:val="sr-Cyrl-RS"/>
        </w:rPr>
        <w:t>Sofija Purić, dipl. ing.</w:t>
      </w:r>
    </w:p>
    <w:p w:rsidR="003D44ED" w:rsidRPr="00362CD5" w:rsidRDefault="0047122F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80067B" w:rsidRPr="00362CD5">
        <w:rPr>
          <w:rFonts w:ascii="Times New Roman" w:hAnsi="Times New Roman" w:cs="Times New Roman"/>
          <w:sz w:val="28"/>
          <w:szCs w:val="28"/>
        </w:rPr>
        <w:t>Milan Mladenović, dipl. ing.</w:t>
      </w:r>
    </w:p>
    <w:p w:rsidR="0080067B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</w:p>
    <w:p w:rsidR="00B764CC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4852D2" w:rsidRPr="00362CD5">
        <w:rPr>
          <w:rFonts w:ascii="Times New Roman" w:hAnsi="Times New Roman" w:cs="Times New Roman"/>
          <w:sz w:val="28"/>
          <w:szCs w:val="28"/>
        </w:rPr>
        <w:t>Beograd, jul 2014.</w:t>
      </w:r>
    </w:p>
    <w:sdt>
      <w:sdtPr>
        <w:rPr>
          <w:rFonts w:ascii="Times New Roman" w:eastAsiaTheme="minorHAnsi" w:hAnsi="Times New Roman" w:cs="Times New Roman"/>
          <w:b w:val="0"/>
          <w:bCs w:val="0"/>
          <w:noProof/>
          <w:color w:val="auto"/>
          <w:sz w:val="22"/>
          <w:szCs w:val="22"/>
          <w:lang w:val="sr-Latn-RS" w:eastAsia="en-US"/>
        </w:rPr>
        <w:id w:val="481826170"/>
        <w:docPartObj>
          <w:docPartGallery w:val="Table of Contents"/>
          <w:docPartUnique/>
        </w:docPartObj>
      </w:sdtPr>
      <w:sdtContent>
        <w:p w:rsidR="00B764CC" w:rsidRPr="00362CD5" w:rsidRDefault="00E81788" w:rsidP="00B764CC">
          <w:pPr>
            <w:pStyle w:val="TOCHeading"/>
            <w:rPr>
              <w:rFonts w:ascii="Times New Roman" w:hAnsi="Times New Roman" w:cs="Times New Roman"/>
              <w:color w:val="auto"/>
              <w:lang w:val="sr-Latn-RS"/>
            </w:rPr>
          </w:pPr>
          <w:r w:rsidRPr="00362CD5">
            <w:rPr>
              <w:rFonts w:ascii="Times New Roman" w:hAnsi="Times New Roman" w:cs="Times New Roman"/>
              <w:color w:val="auto"/>
              <w:lang w:val="sr-Latn-RS"/>
            </w:rPr>
            <w:t>Sadržaj</w:t>
          </w:r>
        </w:p>
        <w:p w:rsidR="00B764CC" w:rsidRPr="00362CD5" w:rsidRDefault="00B764CC" w:rsidP="00B764CC">
          <w:pPr>
            <w:rPr>
              <w:rFonts w:ascii="Times New Roman" w:hAnsi="Times New Roman" w:cs="Times New Roman"/>
              <w:lang w:val="sr-Cyrl-RS" w:eastAsia="ja-JP"/>
            </w:rPr>
          </w:pPr>
        </w:p>
        <w:p w:rsidR="00983BC0" w:rsidRDefault="00B764CC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r w:rsidRPr="00362CD5">
            <w:rPr>
              <w:rFonts w:ascii="Times New Roman" w:hAnsi="Times New Roman" w:cs="Times New Roman"/>
            </w:rPr>
            <w:fldChar w:fldCharType="begin"/>
          </w:r>
          <w:r w:rsidRPr="00362CD5">
            <w:rPr>
              <w:rFonts w:ascii="Times New Roman" w:hAnsi="Times New Roman" w:cs="Times New Roman"/>
            </w:rPr>
            <w:instrText xml:space="preserve"> TOC \o "1-3" \h \z \u </w:instrText>
          </w:r>
          <w:r w:rsidRPr="00362CD5">
            <w:rPr>
              <w:rFonts w:ascii="Times New Roman" w:hAnsi="Times New Roman" w:cs="Times New Roman"/>
            </w:rPr>
            <w:fldChar w:fldCharType="separate"/>
          </w:r>
          <w:hyperlink w:anchor="_Toc391927529" w:history="1">
            <w:r w:rsidR="00983BC0" w:rsidRPr="00C20533">
              <w:rPr>
                <w:rStyle w:val="Hyperlink"/>
                <w:rFonts w:ascii="Times New Roman" w:hAnsi="Times New Roman" w:cs="Times New Roman"/>
              </w:rPr>
              <w:t>1. Uvod</w:t>
            </w:r>
            <w:r w:rsidR="00983BC0">
              <w:rPr>
                <w:webHidden/>
              </w:rPr>
              <w:tab/>
            </w:r>
            <w:r w:rsidR="00983BC0">
              <w:rPr>
                <w:webHidden/>
              </w:rPr>
              <w:fldChar w:fldCharType="begin"/>
            </w:r>
            <w:r w:rsidR="00983BC0">
              <w:rPr>
                <w:webHidden/>
              </w:rPr>
              <w:instrText xml:space="preserve"> PAGEREF _Toc391927529 \h </w:instrText>
            </w:r>
            <w:r w:rsidR="00983BC0">
              <w:rPr>
                <w:webHidden/>
              </w:rPr>
            </w:r>
            <w:r w:rsidR="00983BC0">
              <w:rPr>
                <w:webHidden/>
              </w:rPr>
              <w:fldChar w:fldCharType="separate"/>
            </w:r>
            <w:r w:rsidR="00983BC0">
              <w:rPr>
                <w:webHidden/>
              </w:rPr>
              <w:t>3</w:t>
            </w:r>
            <w:r w:rsidR="00983BC0"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30" w:history="1">
            <w:r w:rsidRPr="00C20533">
              <w:rPr>
                <w:rStyle w:val="Hyperlink"/>
                <w:rFonts w:ascii="Times New Roman" w:hAnsi="Times New Roman" w:cs="Times New Roman"/>
                <w:lang w:val="sr-Cyrl-RS"/>
              </w:rPr>
              <w:t>2.</w:t>
            </w:r>
            <w:r w:rsidRPr="00C20533">
              <w:rPr>
                <w:rStyle w:val="Hyperlink"/>
                <w:rFonts w:ascii="Times New Roman" w:hAnsi="Times New Roman" w:cs="Times New Roman"/>
              </w:rPr>
              <w:t xml:space="preserve"> Postavka proble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31" w:history="1">
            <w:r w:rsidRPr="00C20533">
              <w:rPr>
                <w:rStyle w:val="Hyperlink"/>
                <w:rFonts w:ascii="Times New Roman" w:hAnsi="Times New Roman" w:cs="Times New Roman"/>
              </w:rPr>
              <w:t>3. Karakteristike obrađenih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2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32" w:history="1">
            <w:r w:rsidRPr="00C20533">
              <w:rPr>
                <w:rStyle w:val="Hyperlink"/>
              </w:rPr>
              <w:t>3.1. Primena unar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3" w:history="1">
            <w:r w:rsidRPr="00C20533">
              <w:rPr>
                <w:rStyle w:val="Hyperlink"/>
                <w:rFonts w:ascii="Times New Roman" w:hAnsi="Times New Roman" w:cs="Times New Roman"/>
                <w:lang w:val="en-US"/>
              </w:rPr>
              <w:t>3.1.1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  <w:rFonts w:ascii="Times New Roman" w:hAnsi="Times New Roman" w:cs="Times New Roman"/>
                <w:lang w:val="en-US"/>
              </w:rPr>
              <w:t>Invert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4" w:history="1">
            <w:r w:rsidRPr="00C20533">
              <w:rPr>
                <w:rStyle w:val="Hyperlink"/>
              </w:rPr>
              <w:t>3.1.2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Black&amp;White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5" w:history="1">
            <w:r w:rsidRPr="00C20533">
              <w:rPr>
                <w:rStyle w:val="Hyperlink"/>
              </w:rPr>
              <w:t>3.1.3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Brightness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6" w:history="1">
            <w:r w:rsidRPr="00C20533">
              <w:rPr>
                <w:rStyle w:val="Hyperlink"/>
              </w:rPr>
              <w:t>3.1.4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Con</w:t>
            </w:r>
            <w:r w:rsidRPr="00C20533">
              <w:rPr>
                <w:rStyle w:val="Hyperlink"/>
              </w:rPr>
              <w:t>t</w:t>
            </w:r>
            <w:r w:rsidRPr="00C20533">
              <w:rPr>
                <w:rStyle w:val="Hyperlink"/>
              </w:rPr>
              <w:t>rast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7" w:history="1">
            <w:r w:rsidRPr="00C20533">
              <w:rPr>
                <w:rStyle w:val="Hyperlink"/>
              </w:rPr>
              <w:t>3.1.5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Flip vertical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8" w:history="1">
            <w:r w:rsidRPr="00C20533">
              <w:rPr>
                <w:rStyle w:val="Hyperlink"/>
              </w:rPr>
              <w:t>3.1.6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Flip horizontal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39" w:history="1">
            <w:r w:rsidRPr="00C20533">
              <w:rPr>
                <w:rStyle w:val="Hyperlink"/>
              </w:rPr>
              <w:t>3.1.7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Grayscal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40" w:history="1">
            <w:r w:rsidRPr="00C20533">
              <w:rPr>
                <w:rStyle w:val="Hyperlink"/>
              </w:rPr>
              <w:t>3.1.8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Gama korekcij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41" w:history="1">
            <w:r w:rsidRPr="00C20533">
              <w:rPr>
                <w:rStyle w:val="Hyperlink"/>
              </w:rPr>
              <w:t>3.1.9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Color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3"/>
            <w:rPr>
              <w:rFonts w:eastAsiaTheme="minorEastAsia"/>
              <w:lang w:val="en-US"/>
            </w:rPr>
          </w:pPr>
          <w:hyperlink w:anchor="_Toc391927542" w:history="1">
            <w:r w:rsidRPr="00C20533">
              <w:rPr>
                <w:rStyle w:val="Hyperlink"/>
              </w:rPr>
              <w:t>3.1.10</w:t>
            </w:r>
            <w:r>
              <w:rPr>
                <w:rFonts w:eastAsiaTheme="minorEastAsia"/>
                <w:lang w:val="en-US"/>
              </w:rPr>
              <w:tab/>
            </w:r>
            <w:r w:rsidRPr="00C20533">
              <w:rPr>
                <w:rStyle w:val="Hyperlink"/>
              </w:rPr>
              <w:t>Shading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2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3" w:history="1">
            <w:r w:rsidRPr="00C20533">
              <w:rPr>
                <w:rStyle w:val="Hyperlink"/>
              </w:rPr>
              <w:t>3.2. Primena binarnih filtera nad slik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2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4" w:history="1">
            <w:r w:rsidRPr="00C20533">
              <w:rPr>
                <w:rStyle w:val="Hyperlink"/>
              </w:rPr>
              <w:t>3.3. Primena konvolucio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5" w:history="1">
            <w:r w:rsidRPr="00C20533">
              <w:rPr>
                <w:rStyle w:val="Hyperlink"/>
                <w:rFonts w:ascii="Times New Roman" w:hAnsi="Times New Roman" w:cs="Times New Roman"/>
              </w:rPr>
              <w:t>4. Primena histogr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6" w:history="1">
            <w:r w:rsidRPr="00C20533">
              <w:rPr>
                <w:rStyle w:val="Hyperlink"/>
                <w:rFonts w:ascii="Times New Roman" w:hAnsi="Times New Roman" w:cs="Times New Roman"/>
                <w:lang w:val="sr-Cyrl-RS"/>
              </w:rPr>
              <w:t>5.</w:t>
            </w:r>
            <w:r w:rsidRPr="00C20533">
              <w:rPr>
                <w:rStyle w:val="Hyperlink"/>
                <w:rFonts w:ascii="Times New Roman" w:hAnsi="Times New Roman" w:cs="Times New Roman"/>
              </w:rPr>
              <w:t xml:space="preserve"> Pregled performansi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7" w:history="1">
            <w:r w:rsidRPr="00C20533">
              <w:rPr>
                <w:rStyle w:val="Hyperlink"/>
                <w:rFonts w:ascii="Times New Roman" w:hAnsi="Times New Roman" w:cs="Times New Roman"/>
              </w:rPr>
              <w:t>6. Zaključak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983BC0" w:rsidRDefault="00983BC0">
          <w:pPr>
            <w:pStyle w:val="TOC1"/>
            <w:tabs>
              <w:tab w:val="right" w:leader="dot" w:pos="9350"/>
            </w:tabs>
            <w:rPr>
              <w:rFonts w:eastAsiaTheme="minorEastAsia"/>
              <w:lang w:val="en-US"/>
            </w:rPr>
          </w:pPr>
          <w:hyperlink w:anchor="_Toc391927548" w:history="1">
            <w:r w:rsidRPr="00C20533">
              <w:rPr>
                <w:rStyle w:val="Hyperlink"/>
                <w:rFonts w:ascii="Times New Roman" w:hAnsi="Times New Roman" w:cs="Times New Roman"/>
                <w:lang w:val="sr-Cyrl-RS"/>
              </w:rPr>
              <w:t>7.</w:t>
            </w:r>
            <w:r w:rsidRPr="00C20533">
              <w:rPr>
                <w:rStyle w:val="Hyperlink"/>
                <w:rFonts w:ascii="Times New Roman" w:hAnsi="Times New Roman" w:cs="Times New Roman"/>
              </w:rPr>
              <w:t xml:space="preserve"> Literatu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9275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B764CC" w:rsidRPr="00362CD5" w:rsidRDefault="00B764CC" w:rsidP="00B764CC">
          <w:pPr>
            <w:rPr>
              <w:rFonts w:ascii="Times New Roman" w:hAnsi="Times New Roman" w:cs="Times New Roman"/>
              <w:b/>
              <w:bCs/>
            </w:rPr>
          </w:pPr>
          <w:r w:rsidRPr="00362CD5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9C4617" w:rsidRDefault="009C4617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362CD5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287B9D" w:rsidRPr="00362CD5" w:rsidRDefault="003D44ED" w:rsidP="0024649A">
      <w:pPr>
        <w:pStyle w:val="Heading1"/>
        <w:rPr>
          <w:rFonts w:ascii="Times New Roman" w:hAnsi="Times New Roman" w:cs="Times New Roman"/>
          <w:lang w:val="sr-Latn-RS"/>
        </w:rPr>
      </w:pPr>
      <w:r w:rsidRPr="00362CD5">
        <w:rPr>
          <w:rFonts w:ascii="Times New Roman" w:hAnsi="Times New Roman" w:cs="Times New Roman"/>
        </w:rPr>
        <w:t xml:space="preserve"> </w:t>
      </w:r>
      <w:bookmarkStart w:id="0" w:name="_Toc391927529"/>
      <w:r w:rsidR="00362CD5" w:rsidRPr="00362CD5">
        <w:rPr>
          <w:rFonts w:ascii="Times New Roman" w:hAnsi="Times New Roman" w:cs="Times New Roman"/>
        </w:rPr>
        <w:t>Uvod</w:t>
      </w:r>
      <w:bookmarkEnd w:id="0"/>
    </w:p>
    <w:p w:rsidR="00287B9D" w:rsidRPr="00362CD5" w:rsidRDefault="00287B9D" w:rsidP="00287B9D">
      <w:pPr>
        <w:rPr>
          <w:rFonts w:ascii="Times New Roman" w:hAnsi="Times New Roman" w:cs="Times New Roman"/>
          <w:lang w:val="sr-Cyrl-RS"/>
        </w:rPr>
      </w:pPr>
    </w:p>
    <w:p w:rsidR="00063FFD" w:rsidRPr="00362CD5" w:rsidRDefault="00C52454" w:rsidP="00F80096">
      <w:pPr>
        <w:pStyle w:val="Heading1"/>
        <w:rPr>
          <w:rFonts w:ascii="Times New Roman" w:hAnsi="Times New Roman" w:cs="Times New Roman"/>
          <w:lang w:val="sr-Cyrl-RS"/>
        </w:rPr>
      </w:pPr>
      <w:bookmarkStart w:id="1" w:name="_Toc391927530"/>
      <w:r>
        <w:rPr>
          <w:rFonts w:ascii="Times New Roman" w:hAnsi="Times New Roman" w:cs="Times New Roman"/>
        </w:rPr>
        <w:t>Postavka problema</w:t>
      </w:r>
      <w:bookmarkEnd w:id="1"/>
    </w:p>
    <w:p w:rsidR="00063FFD" w:rsidRPr="00362CD5" w:rsidRDefault="00063FFD" w:rsidP="00063FFD">
      <w:pPr>
        <w:rPr>
          <w:rFonts w:ascii="Times New Roman" w:hAnsi="Times New Roman" w:cs="Times New Roman"/>
          <w:lang w:val="sr-Cyrl-RS"/>
        </w:rPr>
      </w:pPr>
    </w:p>
    <w:p w:rsidR="00C3018F" w:rsidRDefault="004F431C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2" w:name="_Toc391927531"/>
      <w:r>
        <w:rPr>
          <w:rFonts w:ascii="Times New Roman" w:hAnsi="Times New Roman" w:cs="Times New Roman"/>
          <w:lang w:val="sr-Latn-RS"/>
        </w:rPr>
        <w:t>Karakteristike obrađenih filtera</w:t>
      </w:r>
      <w:bookmarkEnd w:id="2"/>
    </w:p>
    <w:p w:rsidR="00DE096F" w:rsidRPr="00DE096F" w:rsidRDefault="00DE096F" w:rsidP="00DE096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096F" w:rsidRPr="00DE096F" w:rsidRDefault="00DE096F" w:rsidP="00DE09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E096F">
        <w:rPr>
          <w:rFonts w:ascii="Times New Roman" w:hAnsi="Times New Roman" w:cs="Times New Roman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Primena filtera nad slikom predstavlja proces gde se nad informacijom koju nosi piksel, dakle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G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vrednosti, primenjuje matematička funkcija da bi se proizvela odgovarajuća alternativna verzija slike. Dakle, filteri predstavljaju programske operacije koje nam omogućuju primenu različitih efekata nad slikama.</w:t>
      </w:r>
    </w:p>
    <w:p w:rsidR="00DE096F" w:rsidRPr="004B4B33" w:rsidRDefault="00DE096F" w:rsidP="00713A9E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Slika je funkcija </w:t>
      </w:r>
      <w:r w:rsidRPr="00DE096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pt;height:18pt" o:ole="">
            <v:imagedata r:id="rId10" o:title=""/>
          </v:shape>
          <o:OLEObject Type="Embed" ProgID="Equation.DSMT4" ShapeID="_x0000_i1025" DrawAspect="Content" ObjectID="_1465675308" r:id="rId11"/>
        </w:objec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za neko N i M iz skupa prirodnih brojeva, pri čemu su N i M dimenzije slike u pikselima. Svaki piksel predstavljen je sa tri komponente: crv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, zel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G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 i plav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), i to u opsegu od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0...255 </w:t>
      </w:r>
      <w:r w:rsidRPr="00DE096F">
        <w:rPr>
          <w:rFonts w:ascii="Times New Roman" w:hAnsi="Times New Roman" w:cs="Times New Roman"/>
          <w:sz w:val="24"/>
          <w:szCs w:val="24"/>
        </w:rPr>
        <w:t xml:space="preserve">za svaku komponentu. Neka je skup slik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I. </w:t>
      </w:r>
      <w:r w:rsidRPr="00DE096F">
        <w:rPr>
          <w:rFonts w:ascii="Times New Roman" w:hAnsi="Times New Roman" w:cs="Times New Roman"/>
          <w:sz w:val="24"/>
          <w:szCs w:val="24"/>
        </w:rPr>
        <w:t xml:space="preserve">Filter predstavlja funkciju </w:t>
      </w:r>
      <w:r w:rsidRPr="00DE096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2" o:title=""/>
          </v:shape>
          <o:OLEObject Type="Embed" ProgID="Equation.DSMT4" ShapeID="_x0000_i1026" DrawAspect="Content" ObjectID="_1465675309" r:id="rId13"/>
        </w:object>
      </w:r>
      <w:r w:rsidRPr="00DE096F">
        <w:rPr>
          <w:rFonts w:ascii="Times New Roman" w:hAnsi="Times New Roman" w:cs="Times New Roman"/>
          <w:sz w:val="24"/>
          <w:szCs w:val="24"/>
        </w:rPr>
        <w:t xml:space="preserve"> koja preslikava postojeću sliku u novu sliku uz promenu (</w:t>
      </w:r>
      <w:smartTag w:uri="urn:schemas-microsoft-com:office:smarttags" w:element="stockticker">
        <w:r w:rsidRPr="00DE096F">
          <w:rPr>
            <w:rFonts w:ascii="Times New Roman" w:hAnsi="Times New Roman" w:cs="Times New Roman"/>
            <w:i/>
            <w:sz w:val="24"/>
            <w:szCs w:val="24"/>
          </w:rPr>
          <w:t>RGB</w:t>
        </w:r>
      </w:smartTag>
      <w:r w:rsidRPr="00DE096F">
        <w:rPr>
          <w:rFonts w:ascii="Times New Roman" w:hAnsi="Times New Roman" w:cs="Times New Roman"/>
          <w:sz w:val="24"/>
          <w:szCs w:val="24"/>
        </w:rPr>
        <w:t xml:space="preserve">) vrednosti svakog piksela po odgovarajućem algoritmu. Ako je skup svih filter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, </w:t>
      </w:r>
      <w:r w:rsidRPr="00DE096F">
        <w:rPr>
          <w:rFonts w:ascii="Times New Roman" w:hAnsi="Times New Roman" w:cs="Times New Roman"/>
          <w:sz w:val="24"/>
          <w:szCs w:val="24"/>
        </w:rPr>
        <w:t xml:space="preserve">onda simbol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(I) </w:t>
      </w:r>
      <w:r w:rsidRPr="00DE096F">
        <w:rPr>
          <w:rFonts w:ascii="Times New Roman" w:hAnsi="Times New Roman" w:cs="Times New Roman"/>
          <w:sz w:val="24"/>
          <w:szCs w:val="24"/>
        </w:rPr>
        <w:t xml:space="preserve">predstavlja primenu nekog od filtera iz skupa </w:t>
      </w:r>
      <w:r w:rsidRPr="00DE096F">
        <w:rPr>
          <w:rFonts w:ascii="Times New Roman" w:hAnsi="Times New Roman" w:cs="Times New Roman"/>
          <w:i/>
          <w:sz w:val="24"/>
          <w:szCs w:val="24"/>
        </w:rPr>
        <w:t>F</w:t>
      </w:r>
      <w:r w:rsidRPr="00DE096F">
        <w:rPr>
          <w:rFonts w:ascii="Times New Roman" w:hAnsi="Times New Roman" w:cs="Times New Roman"/>
          <w:sz w:val="24"/>
          <w:szCs w:val="24"/>
        </w:rPr>
        <w:t xml:space="preserve"> nad nekom od slika iz skupa slika </w:t>
      </w:r>
      <w:r w:rsidRPr="00DE096F">
        <w:rPr>
          <w:rFonts w:ascii="Times New Roman" w:hAnsi="Times New Roman" w:cs="Times New Roman"/>
          <w:i/>
          <w:sz w:val="24"/>
          <w:szCs w:val="24"/>
        </w:rPr>
        <w:t>I.</w:t>
      </w:r>
    </w:p>
    <w:p w:rsidR="00C3018F" w:rsidRPr="00C3018F" w:rsidRDefault="00C3018F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33051F"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ovom poglavlju biće dat pregled svih obrađenih filtera nad izabranom slikom, koji su podeljeni u </w:t>
      </w:r>
      <w:r w:rsidR="00DE096F">
        <w:rPr>
          <w:rFonts w:ascii="Times New Roman" w:hAnsi="Times New Roman" w:cs="Times New Roman"/>
          <w:sz w:val="24"/>
          <w:szCs w:val="24"/>
        </w:rPr>
        <w:t>tri</w:t>
      </w:r>
      <w:r>
        <w:rPr>
          <w:rFonts w:ascii="Times New Roman" w:hAnsi="Times New Roman" w:cs="Times New Roman"/>
          <w:sz w:val="24"/>
          <w:szCs w:val="24"/>
        </w:rPr>
        <w:t xml:space="preserve"> kategorije: </w:t>
      </w:r>
      <w:r w:rsidR="00DE096F">
        <w:rPr>
          <w:rFonts w:ascii="Times New Roman" w:hAnsi="Times New Roman" w:cs="Times New Roman"/>
          <w:sz w:val="24"/>
          <w:szCs w:val="24"/>
        </w:rPr>
        <w:t xml:space="preserve">unarni, binarni i </w:t>
      </w:r>
      <w:r w:rsidR="00BE0D1C">
        <w:rPr>
          <w:rFonts w:ascii="Times New Roman" w:hAnsi="Times New Roman" w:cs="Times New Roman"/>
          <w:sz w:val="24"/>
          <w:szCs w:val="24"/>
        </w:rPr>
        <w:t>konvolucioni filteri. Biće opisan način rada samog filtera,</w:t>
      </w:r>
      <w:r w:rsidR="00E5487E">
        <w:rPr>
          <w:rFonts w:ascii="Times New Roman" w:hAnsi="Times New Roman" w:cs="Times New Roman"/>
          <w:sz w:val="24"/>
          <w:szCs w:val="24"/>
        </w:rPr>
        <w:t xml:space="preserve"> kao i</w:t>
      </w:r>
      <w:r w:rsidR="00BE0D1C">
        <w:rPr>
          <w:rFonts w:ascii="Times New Roman" w:hAnsi="Times New Roman" w:cs="Times New Roman"/>
          <w:sz w:val="24"/>
          <w:szCs w:val="24"/>
        </w:rPr>
        <w:t xml:space="preserve"> način na koji je filter implementiran u aplikaciji uz prikaz delova</w:t>
      </w:r>
      <w:r w:rsidR="00E5487E">
        <w:rPr>
          <w:rFonts w:ascii="Times New Roman" w:hAnsi="Times New Roman" w:cs="Times New Roman"/>
          <w:sz w:val="24"/>
          <w:szCs w:val="24"/>
        </w:rPr>
        <w:t xml:space="preserve"> koda. Osim toga </w:t>
      </w:r>
      <w:r w:rsidR="00BE0D1C">
        <w:rPr>
          <w:rFonts w:ascii="Times New Roman" w:hAnsi="Times New Roman" w:cs="Times New Roman"/>
          <w:sz w:val="24"/>
          <w:szCs w:val="24"/>
        </w:rPr>
        <w:t>biće prikazan i rad tih filtera uz slikovit prikaz delova aplikacije.</w:t>
      </w:r>
    </w:p>
    <w:p w:rsidR="006C0F8D" w:rsidRDefault="006C0F8D">
      <w:r>
        <w:lastRenderedPageBreak/>
        <w:br w:type="page"/>
      </w:r>
    </w:p>
    <w:p w:rsidR="00405B51" w:rsidRDefault="00405B51" w:rsidP="001B1580">
      <w:pPr>
        <w:pStyle w:val="Heading2"/>
      </w:pPr>
      <w:bookmarkStart w:id="3" w:name="_Toc391927532"/>
      <w:r>
        <w:lastRenderedPageBreak/>
        <w:t xml:space="preserve">Primena </w:t>
      </w:r>
      <w:r w:rsidR="00E36F47">
        <w:t>unarnih</w:t>
      </w:r>
      <w:r>
        <w:t xml:space="preserve"> filtera nad slikom</w:t>
      </w:r>
      <w:bookmarkEnd w:id="3"/>
    </w:p>
    <w:p w:rsidR="001B1580" w:rsidRPr="001B1580" w:rsidRDefault="001B1580" w:rsidP="001B1580">
      <w:pPr>
        <w:rPr>
          <w:lang w:val="en-US"/>
        </w:rPr>
      </w:pPr>
    </w:p>
    <w:p w:rsidR="008525A4" w:rsidRPr="00571FC3" w:rsidRDefault="008525A4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525A4">
        <w:rPr>
          <w:rFonts w:ascii="Times New Roman" w:hAnsi="Times New Roman" w:cs="Times New Roman"/>
          <w:sz w:val="24"/>
          <w:szCs w:val="24"/>
        </w:rPr>
        <w:t xml:space="preserve">Pod pojmom unarnih filtera podrazumevamo one koji kao ulazni parametar zahtevaju samo jednu sliku nad kojom se primenjuje taj filter i kao rezultat vraćaju novu sliku nakon primene tog filtera. Pored toga unarni filteri mogu imati i argumente koji mogu predstavljati intenzitet primene ili jačinu neke od </w:t>
      </w:r>
      <w:r w:rsidRPr="008525A4">
        <w:rPr>
          <w:rFonts w:ascii="Times New Roman" w:hAnsi="Times New Roman" w:cs="Times New Roman"/>
          <w:i/>
          <w:sz w:val="24"/>
          <w:szCs w:val="24"/>
        </w:rPr>
        <w:t>RGB</w:t>
      </w:r>
      <w:r w:rsidRPr="008525A4">
        <w:rPr>
          <w:rFonts w:ascii="Times New Roman" w:hAnsi="Times New Roman" w:cs="Times New Roman"/>
          <w:sz w:val="24"/>
          <w:szCs w:val="24"/>
        </w:rPr>
        <w:t xml:space="preserve"> komponenti koje su potrebne za primenu tog filtera nad slikom. </w:t>
      </w:r>
    </w:p>
    <w:p w:rsidR="00A42945" w:rsidRDefault="00E05EA8" w:rsidP="00571FC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lteri koji će biti opisani u nastavku rada su sledeći: invert, black&amp;white, brightness, contrast, flip vertical, flip horizontal, grayscale, gamma </w:t>
      </w:r>
      <w:r w:rsidR="00BB20B9" w:rsidRPr="006E1619">
        <w:rPr>
          <w:rFonts w:ascii="Times New Roman" w:hAnsi="Times New Roman" w:cs="Times New Roman"/>
          <w:sz w:val="24"/>
          <w:szCs w:val="24"/>
          <w:lang w:val="en-US"/>
        </w:rPr>
        <w:t>correction, color filter, saturation, hue i shading filter.</w:t>
      </w:r>
    </w:p>
    <w:p w:rsidR="006C0F8D" w:rsidRDefault="006C0F8D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42945" w:rsidRDefault="003D6671" w:rsidP="003A4924">
      <w:pPr>
        <w:pStyle w:val="Heading3"/>
        <w:numPr>
          <w:ilvl w:val="2"/>
          <w:numId w:val="3"/>
        </w:numPr>
        <w:rPr>
          <w:rFonts w:ascii="Times New Roman" w:hAnsi="Times New Roman" w:cs="Times New Roman"/>
          <w:lang w:val="en-US"/>
        </w:rPr>
      </w:pPr>
      <w:bookmarkStart w:id="4" w:name="_Toc391927533"/>
      <w:r w:rsidRPr="00713A9E">
        <w:rPr>
          <w:rFonts w:ascii="Times New Roman" w:hAnsi="Times New Roman" w:cs="Times New Roman"/>
          <w:lang w:val="en-US"/>
        </w:rPr>
        <w:lastRenderedPageBreak/>
        <w:t>Invert filter</w:t>
      </w:r>
      <w:bookmarkEnd w:id="4"/>
    </w:p>
    <w:p w:rsidR="003A4924" w:rsidRPr="003A4924" w:rsidRDefault="003A4924" w:rsidP="003A4924">
      <w:pPr>
        <w:rPr>
          <w:lang w:val="en-US"/>
        </w:rPr>
      </w:pPr>
    </w:p>
    <w:p w:rsidR="006E1619" w:rsidRDefault="00A02CD7" w:rsidP="002C103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Invert filter</w:t>
      </w:r>
      <w:r w:rsidR="0033051F" w:rsidRPr="006E1619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poznat još pod imenom negativ,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filter 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je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koji menja originalnu vrednost piksela</w:t>
      </w:r>
      <w:r w:rsidR="00665D8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u njegovu inverznu vrednost, odnosno invertuje vrednost svakog piksela. Sv</w:t>
      </w:r>
      <w:r w:rsidR="006E1619">
        <w:rPr>
          <w:rFonts w:ascii="Times New Roman" w:hAnsi="Times New Roman" w:cs="Times New Roman"/>
          <w:sz w:val="24"/>
          <w:szCs w:val="24"/>
          <w:lang w:val="en-US"/>
        </w:rPr>
        <w:t>aki piksel na slici čuva informacije o četiri kanala: alpha, red, green i blue. Međutim, alpha ne odražava vizuelno boju slike, tako da se inverzija primenjuje na ostala tri kanala, po formuli:</w:t>
      </w:r>
    </w:p>
    <w:p w:rsidR="00F3177E" w:rsidRDefault="00F041A7" w:rsidP="00151807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nova_vrednost 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56553">
        <w:rPr>
          <w:rFonts w:ascii="Times New Roman" w:hAnsi="Times New Roman" w:cs="Times New Roman"/>
          <w:sz w:val="24"/>
          <w:szCs w:val="24"/>
          <w:lang w:val="en-US"/>
        </w:rPr>
        <w:t xml:space="preserve"> = 0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F –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trenutna_vrednost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(3.1)</w:t>
      </w:r>
    </w:p>
    <w:p w:rsidR="00BC7EBC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ajvažniji deo koda koji obavlja invertovanje piksela </w:t>
      </w:r>
      <w:r w:rsidR="008557BD">
        <w:rPr>
          <w:rFonts w:ascii="Times New Roman" w:hAnsi="Times New Roman" w:cs="Times New Roman"/>
          <w:sz w:val="24"/>
          <w:szCs w:val="24"/>
          <w:lang w:val="en-US"/>
        </w:rPr>
        <w:t xml:space="preserve">prikazan je u tabeli </w:t>
      </w:r>
      <w:r w:rsidR="007F044F">
        <w:rPr>
          <w:rFonts w:ascii="Times New Roman" w:hAnsi="Times New Roman" w:cs="Times New Roman"/>
          <w:sz w:val="24"/>
          <w:szCs w:val="24"/>
          <w:lang w:val="en-US"/>
        </w:rPr>
        <w:t>3.1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11A65" w:rsidRDefault="00511A65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3177E" w:rsidRDefault="009A6D77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477504" behindDoc="1" locked="0" layoutInCell="1" allowOverlap="1" wp14:anchorId="19B0B496" wp14:editId="2B0C9A10">
                <wp:simplePos x="0" y="0"/>
                <wp:positionH relativeFrom="column">
                  <wp:posOffset>-9525</wp:posOffset>
                </wp:positionH>
                <wp:positionV relativeFrom="paragraph">
                  <wp:posOffset>294005</wp:posOffset>
                </wp:positionV>
                <wp:extent cx="5924550" cy="14763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47637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ect w14:anchorId="02EF4943" id="Rectangle 1" o:spid="_x0000_s1026" style="position:absolute;margin-left:-.75pt;margin-top:23.15pt;width:466.5pt;height:116.25pt;z-index:-251838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BC7EBC">
        <w:rPr>
          <w:rFonts w:ascii="Times New Roman" w:hAnsi="Times New Roman" w:cs="Times New Roman"/>
          <w:sz w:val="24"/>
          <w:szCs w:val="24"/>
          <w:lang w:val="en-US"/>
        </w:rPr>
        <w:t xml:space="preserve">Tabela 3.1: </w:t>
      </w:r>
      <w:r w:rsidR="006F380A">
        <w:rPr>
          <w:rFonts w:ascii="Times New Roman" w:hAnsi="Times New Roman" w:cs="Times New Roman"/>
          <w:sz w:val="24"/>
          <w:szCs w:val="24"/>
          <w:lang w:val="en-US"/>
        </w:rPr>
        <w:t>Invert filter nad slikom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=0; x&lt;width; x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=0; y&lt;height; y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g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b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colorArray[y*width+x]);</w:t>
      </w:r>
    </w:p>
    <w:p w:rsidR="001B3658" w:rsidRPr="001B3658" w:rsidRDefault="00BC7EBC" w:rsidP="00BC7EBC">
      <w:pPr>
        <w:tabs>
          <w:tab w:val="left" w:pos="1995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colorArray[y*width+x]=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gb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r,g,b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eturnBitmap.setPixel(x,y,colorArray[y*width+x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F3177E" w:rsidRPr="001B3658" w:rsidRDefault="001B3658" w:rsidP="001B3658">
      <w:pPr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793DCD" w:rsidRDefault="00997091" w:rsidP="00D42BC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i tome, width označava širinu slike, height visinu, a colorArray je niz celobrojnih vrednosti u kome pamtimo vrednosti piksela (ima width*height elemenata).</w:t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 xml:space="preserve"> Vrednosti komponenata piksela (alpha, red, green, blue) su uskladištene u vrednost piksela na Android operativnom sistemu na sledeći način:</w:t>
      </w:r>
    </w:p>
    <w:p w:rsidR="00E85535" w:rsidRPr="00625ADB" w:rsidRDefault="00625ADB" w:rsidP="00E85535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pixel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=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alpha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24) |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red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16) |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green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8) | 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blue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  <w:t>(3.2)</w:t>
      </w:r>
    </w:p>
    <w:p w:rsidR="008D7349" w:rsidRDefault="00A26F70" w:rsidP="00166C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tode Color.red, Color.green i Color.blue vraćaju crvenu, zelenu i plavu komponentu odgovarajuće vrednosti piksela koja se prosleđuje kao argument metode, respektivno. </w:t>
      </w:r>
      <w:r w:rsidR="008D7349">
        <w:rPr>
          <w:rFonts w:ascii="Times New Roman" w:hAnsi="Times New Roman" w:cs="Times New Roman"/>
          <w:sz w:val="24"/>
          <w:szCs w:val="24"/>
          <w:lang w:val="en-US"/>
        </w:rPr>
        <w:t>Zbog poznatog načina skladištenja pojedinačnih komponenti piksela, te vrednosti smo mogli dobiti i na sledeći način: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  <w:lang w:val="en-US"/>
        </w:rPr>
        <w:t>red</w:t>
      </w:r>
      <w:r w:rsidRPr="008D734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8D7349">
        <w:rPr>
          <w:rFonts w:ascii="Times New Roman" w:hAnsi="Times New Roman" w:cs="Times New Roman"/>
          <w:sz w:val="24"/>
          <w:szCs w:val="24"/>
        </w:rPr>
        <w:t>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16)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3)</w:t>
      </w:r>
    </w:p>
    <w:p w:rsid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green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8) &amp; 0xF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3.4)</w:t>
      </w:r>
    </w:p>
    <w:p w:rsidR="00720E1B" w:rsidRP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blue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5)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A42945" w:rsidRDefault="00E52C0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0867D4">
        <w:rPr>
          <w:rFonts w:ascii="Times New Roman" w:hAnsi="Times New Roman" w:cs="Times New Roman"/>
          <w:sz w:val="24"/>
          <w:szCs w:val="24"/>
          <w:lang w:val="en-US"/>
        </w:rPr>
        <w:lastRenderedPageBreak/>
        <w:t>Metoda Color.rgb(r, g, b) vraća celobrojnu vrednost piksela na osnovu vrednosti pojedinačnih komponenti koje se prosleđuju kao argumenti poziva metode, a koje treba da budu u opsegu [0..255]</w:t>
      </w:r>
      <w:r w:rsidRPr="000867D4">
        <w:rPr>
          <w:rFonts w:ascii="Times New Roman" w:hAnsi="Times New Roman" w:cs="Times New Roman"/>
          <w:sz w:val="24"/>
          <w:szCs w:val="24"/>
        </w:rPr>
        <w:t>. Vrednost alpha komponente je implicitno 255</w:t>
      </w:r>
      <w:r w:rsidR="006C45D5" w:rsidRPr="000867D4">
        <w:rPr>
          <w:rFonts w:ascii="Times New Roman" w:hAnsi="Times New Roman" w:cs="Times New Roman"/>
          <w:sz w:val="24"/>
          <w:szCs w:val="24"/>
        </w:rPr>
        <w:t>, što označava potpunu neprozračnost (neprovidnost).</w:t>
      </w:r>
      <w:r w:rsidR="005A79AB">
        <w:rPr>
          <w:rFonts w:ascii="Times New Roman" w:hAnsi="Times New Roman" w:cs="Times New Roman"/>
          <w:sz w:val="24"/>
          <w:szCs w:val="24"/>
        </w:rPr>
        <w:t xml:space="preserve"> Metoda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returnBitmap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.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setPixel</w:t>
      </w:r>
      <w:r w:rsidR="00217218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(x, y,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colorArray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[y*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width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+</w:t>
      </w:r>
      <w:r w:rsid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x]) </w:t>
      </w:r>
      <w:r w:rsidR="005A79AB">
        <w:rPr>
          <w:rFonts w:ascii="Times New Roman" w:hAnsi="Times New Roman" w:cs="Times New Roman"/>
          <w:noProof w:val="0"/>
          <w:sz w:val="24"/>
          <w:szCs w:val="24"/>
        </w:rPr>
        <w:t xml:space="preserve">upisuje odgovarajuću vrednost piksela na odgovarajuće mesto u slici (na specificiranu x i y koordinatu piksela). </w:t>
      </w:r>
      <w:r w:rsidR="0070704A">
        <w:rPr>
          <w:rFonts w:ascii="Times New Roman" w:hAnsi="Times New Roman" w:cs="Times New Roman"/>
          <w:noProof w:val="0"/>
          <w:sz w:val="24"/>
          <w:szCs w:val="24"/>
        </w:rPr>
        <w:t>Slika je na Android operativnom sistemu predstavljena preko objekta Bitmap.</w:t>
      </w:r>
    </w:p>
    <w:p w:rsidR="00274CF5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506176" behindDoc="0" locked="0" layoutInCell="1" allowOverlap="1" wp14:anchorId="5050C2A0" wp14:editId="454754A2">
            <wp:simplePos x="0" y="0"/>
            <wp:positionH relativeFrom="column">
              <wp:posOffset>676275</wp:posOffset>
            </wp:positionH>
            <wp:positionV relativeFrom="paragraph">
              <wp:posOffset>374015</wp:posOffset>
            </wp:positionV>
            <wp:extent cx="1418400" cy="2520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4CF5">
        <w:rPr>
          <w:rFonts w:ascii="Times New Roman" w:hAnsi="Times New Roman" w:cs="Times New Roman"/>
          <w:noProof w:val="0"/>
          <w:sz w:val="24"/>
          <w:szCs w:val="24"/>
        </w:rPr>
        <w:t>Na slikama 3.1 i 3.2 prikazane su originalna slika i slika nakon primene invert filtera:</w:t>
      </w:r>
    </w:p>
    <w:p w:rsidR="00CE4373" w:rsidRDefault="00CE4373" w:rsidP="00CE4373">
      <w:pPr>
        <w:jc w:val="right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518464" behindDoc="0" locked="0" layoutInCell="1" allowOverlap="1" wp14:anchorId="5C86A2E4" wp14:editId="3423EF14">
            <wp:simplePos x="0" y="0"/>
            <wp:positionH relativeFrom="column">
              <wp:posOffset>3514725</wp:posOffset>
            </wp:positionH>
            <wp:positionV relativeFrom="paragraph">
              <wp:posOffset>57785</wp:posOffset>
            </wp:positionV>
            <wp:extent cx="1418400" cy="2520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reenshot_2014-06-29-19-21-06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2C2F" w:rsidRDefault="006A2C2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Default="001938E8" w:rsidP="00CE4373">
      <w:pPr>
        <w:rPr>
          <w:rFonts w:ascii="Times New Roman" w:hAnsi="Times New Roman" w:cs="Times New Roman"/>
          <w:sz w:val="24"/>
          <w:szCs w:val="24"/>
        </w:rPr>
      </w:pP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66DC1A41" wp14:editId="24E81BA9">
                <wp:simplePos x="0" y="0"/>
                <wp:positionH relativeFrom="column">
                  <wp:posOffset>676275</wp:posOffset>
                </wp:positionH>
                <wp:positionV relativeFrom="paragraph">
                  <wp:posOffset>12700</wp:posOffset>
                </wp:positionV>
                <wp:extent cx="1724660" cy="171450"/>
                <wp:effectExtent l="0" t="0" r="8890" b="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660" cy="1714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CE4373" w:rsidRDefault="00772226" w:rsidP="00CE4373">
                            <w:pPr>
                              <w:pStyle w:val="Caption"/>
                            </w:pPr>
                            <w:r>
                              <w:t xml:space="preserve">3.1 Originalna slika pre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53.25pt;margin-top:1pt;width:135.8pt;height:13.5pt;z-index:251547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" stroked="f">
                <v:textbox inset="0,0,0,0">
                  <w:txbxContent>
                    <w:p w:rsidR="00772226" w:rsidRPr="00CE4373" w:rsidRDefault="00772226" w:rsidP="00CE4373">
                      <w:pPr>
                        <w:pStyle w:val="Caption"/>
                      </w:pPr>
                      <w:r>
                        <w:t xml:space="preserve">3.1 Originalna slika pre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0377531C" wp14:editId="13BC1245">
                <wp:simplePos x="0" y="0"/>
                <wp:positionH relativeFrom="column">
                  <wp:posOffset>3514725</wp:posOffset>
                </wp:positionH>
                <wp:positionV relativeFrom="paragraph">
                  <wp:posOffset>12700</wp:posOffset>
                </wp:positionV>
                <wp:extent cx="1724025" cy="152400"/>
                <wp:effectExtent l="0" t="0" r="9525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025" cy="1524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BC5C88" w:rsidRDefault="00772226" w:rsidP="00BC5C88">
                            <w:pPr>
                              <w:pStyle w:val="Caption"/>
                            </w:pPr>
                            <w:r>
                              <w:t xml:space="preserve">3.2 Slika nakon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margin-left:276.75pt;margin-top:1pt;width:135.75pt;height:12pt;z-index:25156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" stroked="f">
                <v:textbox inset="0,0,0,0">
                  <w:txbxContent>
                    <w:p w:rsidR="00772226" w:rsidRPr="00BC5C88" w:rsidRDefault="00772226" w:rsidP="00BC5C88">
                      <w:pPr>
                        <w:pStyle w:val="Caption"/>
                      </w:pPr>
                      <w:r>
                        <w:t xml:space="preserve">3.2 Slika nakon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0F8D" w:rsidRDefault="006C0F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E4373" w:rsidRDefault="00CE4373" w:rsidP="00216543">
      <w:pPr>
        <w:pStyle w:val="Heading3"/>
        <w:numPr>
          <w:ilvl w:val="2"/>
          <w:numId w:val="3"/>
        </w:numPr>
      </w:pPr>
      <w:bookmarkStart w:id="5" w:name="_Toc391927534"/>
      <w:r>
        <w:lastRenderedPageBreak/>
        <w:t>Black&amp;White filter</w:t>
      </w:r>
      <w:bookmarkEnd w:id="5"/>
    </w:p>
    <w:p w:rsidR="00CE4373" w:rsidRPr="00CE4373" w:rsidRDefault="00CE4373" w:rsidP="00CE4373"/>
    <w:p w:rsidR="00216543" w:rsidRPr="00216543" w:rsidRDefault="00216543" w:rsidP="003D082B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Black and white predstavlja filter koji za postojeću sliku koja se zadaje, kao i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 w:rsidRPr="00216543">
        <w:rPr>
          <w:rFonts w:ascii="Times New Roman" w:hAnsi="Times New Roman" w:cs="Times New Roman"/>
          <w:sz w:val="24"/>
          <w:szCs w:val="24"/>
        </w:rPr>
        <w:t xml:space="preserve"> parametar koji predstavlja intenzitet, vraća sliku čiji pikseli mogu imati samo crnu ili belu boju. Tj vrednosti komponenti 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Pr="00216543">
        <w:rPr>
          <w:rFonts w:ascii="Times New Roman" w:hAnsi="Times New Roman" w:cs="Times New Roman"/>
          <w:sz w:val="24"/>
          <w:szCs w:val="24"/>
        </w:rPr>
        <w:t xml:space="preserve"> za sve piksele mogu biti ili </w:t>
      </w:r>
      <w:r w:rsidRPr="00216543">
        <w:rPr>
          <w:rFonts w:ascii="Times New Roman" w:hAnsi="Times New Roman" w:cs="Times New Roman"/>
          <w:i/>
          <w:sz w:val="24"/>
          <w:szCs w:val="24"/>
        </w:rPr>
        <w:t>0,0,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li </w:t>
      </w:r>
      <w:r w:rsidRPr="00216543">
        <w:rPr>
          <w:rFonts w:ascii="Times New Roman" w:hAnsi="Times New Roman" w:cs="Times New Roman"/>
          <w:i/>
          <w:sz w:val="24"/>
          <w:szCs w:val="24"/>
        </w:rPr>
        <w:t>255,255,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. Filter prihvata sliku kao prvi argument, i parametar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scale </w:t>
      </w:r>
      <w:r w:rsidRPr="00216543">
        <w:rPr>
          <w:rFonts w:ascii="Times New Roman" w:hAnsi="Times New Roman" w:cs="Times New Roman"/>
          <w:sz w:val="24"/>
          <w:szCs w:val="24"/>
        </w:rPr>
        <w:t xml:space="preserve">koji predstavlja realan broj od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do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100. </w:t>
      </w:r>
      <w:r w:rsidRPr="00216543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i računa prag na osnovu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parametra po formuli:</w:t>
      </w:r>
    </w:p>
    <w:p w:rsidR="00216543" w:rsidRPr="00216543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27" type="#_x0000_t75" style="width:102.8pt;height:15.75pt" o:ole="">
            <v:imagedata r:id="rId16" o:title=""/>
          </v:shape>
          <o:OLEObject Type="Embed" ProgID="Equation.DSMT4" ShapeID="_x0000_i1027" DrawAspect="Content" ObjectID="_1465675310" r:id="rId17"/>
        </w:object>
      </w:r>
    </w:p>
    <w:p w:rsidR="00216543" w:rsidRPr="00216543" w:rsidRDefault="00216543" w:rsidP="006C0F8D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>Zatim se vrši obilazak matrice i za svaki piksel određuje se njegovo osvetljenje po formuli.</w:t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</w:p>
    <w:p w:rsidR="00216543" w:rsidRPr="00216543" w:rsidRDefault="00216543" w:rsidP="0094628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28" type="#_x0000_t75" style="width:375.6pt;height:15.75pt" o:ole="">
            <v:imagedata r:id="rId18" o:title=""/>
          </v:shape>
          <o:OLEObject Type="Embed" ProgID="Equation.DSMT4" ShapeID="_x0000_i1028" DrawAspect="Content" ObjectID="_1465675311" r:id="rId19"/>
        </w:object>
      </w:r>
    </w:p>
    <w:p w:rsidR="00E5793E" w:rsidRPr="00E5793E" w:rsidRDefault="00216543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216543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216543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216543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216543">
        <w:rPr>
          <w:rFonts w:ascii="Times New Roman" w:hAnsi="Times New Roman" w:cs="Times New Roman"/>
          <w:i/>
          <w:sz w:val="24"/>
          <w:szCs w:val="24"/>
        </w:rPr>
        <w:t>R</w:t>
      </w:r>
      <w:r w:rsidRPr="00216543">
        <w:rPr>
          <w:rFonts w:ascii="Times New Roman" w:hAnsi="Times New Roman" w:cs="Times New Roman"/>
          <w:sz w:val="24"/>
          <w:szCs w:val="24"/>
        </w:rPr>
        <w:t>), zelena (</w:t>
      </w:r>
      <w:r w:rsidRPr="00216543">
        <w:rPr>
          <w:rFonts w:ascii="Times New Roman" w:hAnsi="Times New Roman" w:cs="Times New Roman"/>
          <w:i/>
          <w:sz w:val="24"/>
          <w:szCs w:val="24"/>
        </w:rPr>
        <w:t>G</w:t>
      </w:r>
      <w:r w:rsidRPr="00216543">
        <w:rPr>
          <w:rFonts w:ascii="Times New Roman" w:hAnsi="Times New Roman" w:cs="Times New Roman"/>
          <w:sz w:val="24"/>
          <w:szCs w:val="24"/>
        </w:rPr>
        <w:t>), plava (</w:t>
      </w:r>
      <w:r w:rsidRPr="00216543">
        <w:rPr>
          <w:rFonts w:ascii="Times New Roman" w:hAnsi="Times New Roman" w:cs="Times New Roman"/>
          <w:i/>
          <w:sz w:val="24"/>
          <w:szCs w:val="24"/>
        </w:rPr>
        <w:t>B</w:t>
      </w:r>
      <w:r w:rsidRPr="00216543">
        <w:rPr>
          <w:rFonts w:ascii="Times New Roman" w:hAnsi="Times New Roman" w:cs="Times New Roman"/>
          <w:sz w:val="24"/>
          <w:szCs w:val="24"/>
        </w:rPr>
        <w:t xml:space="preserve">) komponenta boje tog piksela. Nakon toga se na osnovu osvetljenosti piksela i praga računa njegova nova vrednost i to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g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255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l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t &gt; 127.5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>t &lt; 127.5</w:t>
      </w:r>
      <w:r w:rsidRPr="00216543">
        <w:rPr>
          <w:rFonts w:ascii="Times New Roman" w:hAnsi="Times New Roman" w:cs="Times New Roman"/>
          <w:sz w:val="24"/>
          <w:szCs w:val="24"/>
        </w:rPr>
        <w:t xml:space="preserve">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 na kraju ako nije ni jedan od prethodnih uslova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255. </w:t>
      </w:r>
      <w:r w:rsidRPr="00216543">
        <w:rPr>
          <w:rFonts w:ascii="Times New Roman" w:hAnsi="Times New Roman" w:cs="Times New Roman"/>
          <w:sz w:val="24"/>
          <w:szCs w:val="24"/>
        </w:rPr>
        <w:t>Zatim se nova vrednost postavlja kao parametar za sve tri komponente (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="001F35BF">
        <w:rPr>
          <w:rFonts w:ascii="Times New Roman" w:hAnsi="Times New Roman" w:cs="Times New Roman"/>
          <w:sz w:val="24"/>
          <w:szCs w:val="24"/>
        </w:rPr>
        <w:t>) piksela.</w:t>
      </w:r>
    </w:p>
    <w:p w:rsidR="006C0F8D" w:rsidRDefault="001F35BF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</w:p>
    <w:p w:rsidR="006C0F8D" w:rsidRDefault="006C0F8D" w:rsidP="006C0F8D">
      <w:r>
        <w:br w:type="page"/>
      </w:r>
    </w:p>
    <w:p w:rsidR="00F317B8" w:rsidRDefault="00F317B8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t>scale = (scale/100)*255;</w:t>
      </w:r>
    </w:p>
    <w:p w:rsidR="00E5793E" w:rsidRDefault="00F317B8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471360" behindDoc="1" locked="0" layoutInCell="1" allowOverlap="1" wp14:anchorId="0435C378" wp14:editId="1D988C4A">
                <wp:simplePos x="0" y="0"/>
                <wp:positionH relativeFrom="column">
                  <wp:posOffset>0</wp:posOffset>
                </wp:positionH>
                <wp:positionV relativeFrom="paragraph">
                  <wp:posOffset>-372745</wp:posOffset>
                </wp:positionV>
                <wp:extent cx="5924550" cy="423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42386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0;margin-top:-29.35pt;width:466.5pt;height:333.75pt;z-index:-25184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E5793E">
        <w:rPr>
          <w:rFonts w:ascii="Courier New" w:hAnsi="Courier New" w:cs="Courier New"/>
          <w:sz w:val="20"/>
          <w:szCs w:val="20"/>
        </w:rPr>
        <w:t>f</w:t>
      </w:r>
      <w:r w:rsidR="00E5793E" w:rsidRPr="00CA65AD">
        <w:rPr>
          <w:rFonts w:ascii="Courier New" w:hAnsi="Courier New" w:cs="Courier New"/>
          <w:sz w:val="20"/>
          <w:szCs w:val="20"/>
        </w:rPr>
        <w:t xml:space="preserve">or(int i = 0; i &lt; width; </w:t>
      </w:r>
      <w:r w:rsidR="00E5793E">
        <w:rPr>
          <w:rFonts w:ascii="Courier New" w:hAnsi="Courier New" w:cs="Courier New"/>
          <w:sz w:val="20"/>
          <w:szCs w:val="20"/>
        </w:rPr>
        <w:t>i++) {</w:t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f</w:t>
      </w:r>
      <w:r w:rsidRPr="00CA65AD">
        <w:rPr>
          <w:rFonts w:ascii="Courier New" w:hAnsi="Courier New" w:cs="Courier New"/>
          <w:sz w:val="20"/>
          <w:szCs w:val="20"/>
        </w:rPr>
        <w:t>or(int j = 0; j &lt; height; j++) {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r = Color.red(colorArray[j * width +</w:t>
      </w:r>
      <w:r>
        <w:rPr>
          <w:rFonts w:ascii="Courier New" w:hAnsi="Courier New" w:cs="Courier New"/>
          <w:sz w:val="20"/>
          <w:szCs w:val="20"/>
        </w:rPr>
        <w:t xml:space="preserve"> i]);</w:t>
      </w:r>
    </w:p>
    <w:p w:rsidR="00E5793E" w:rsidRPr="00CA65AD" w:rsidRDefault="00E5793E" w:rsidP="007E5C4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95"/>
        </w:tabs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g = Color.green(colorArray[j * width + i]);</w:t>
      </w:r>
      <w:r w:rsidR="007E5C4F">
        <w:rPr>
          <w:rFonts w:ascii="Courier New" w:hAnsi="Courier New" w:cs="Courier New"/>
          <w:sz w:val="20"/>
          <w:szCs w:val="20"/>
        </w:rPr>
        <w:tab/>
      </w:r>
    </w:p>
    <w:p w:rsidR="00E5793E" w:rsidRPr="00CA65AD" w:rsidRDefault="00E5793E" w:rsidP="00E5793E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b = Color.blue(colorArray[j * width + i]);</w:t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newValue=0.2126*r+0.7152*g+0.0722*b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if (newValue&gt;scale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newValue&lt;scale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gt;127.5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lt;127.5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  <w:t>else newValue=255;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</w:p>
    <w:p w:rsidR="00E5793E" w:rsidRPr="00CA65AD" w:rsidRDefault="00E5793E" w:rsidP="00E5793E">
      <w:pPr>
        <w:ind w:left="216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colorArray[j * width + i] = Color.rgb((int)newValue, (int)newValue, (int)newValue);</w:t>
      </w:r>
    </w:p>
    <w:p w:rsidR="004A0617" w:rsidRDefault="00E5793E" w:rsidP="00AE47E2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="009156DA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returnBitmap.setPixel(i, j, colorArray[j * width + i]);</w:t>
      </w:r>
      <w:r w:rsidR="00AE47E2" w:rsidRPr="00AE47E2">
        <w:rPr>
          <w:rFonts w:ascii="Courier New" w:hAnsi="Courier New" w:cs="Courier New"/>
          <w:sz w:val="20"/>
          <w:szCs w:val="20"/>
        </w:rPr>
        <w:t xml:space="preserve"> </w:t>
      </w:r>
      <w:r w:rsidR="00AE47E2">
        <w:rPr>
          <w:rFonts w:ascii="Courier New" w:hAnsi="Courier New" w:cs="Courier New"/>
          <w:sz w:val="20"/>
          <w:szCs w:val="20"/>
        </w:rPr>
        <w:tab/>
      </w:r>
      <w:r w:rsidR="004A0617">
        <w:rPr>
          <w:rFonts w:ascii="Courier New" w:hAnsi="Courier New" w:cs="Courier New"/>
          <w:sz w:val="20"/>
          <w:szCs w:val="20"/>
        </w:rPr>
        <w:tab/>
      </w:r>
      <w:r w:rsidR="004A0617">
        <w:rPr>
          <w:rFonts w:ascii="Courier New" w:hAnsi="Courier New" w:cs="Courier New"/>
          <w:sz w:val="20"/>
          <w:szCs w:val="20"/>
        </w:rPr>
        <w:tab/>
      </w:r>
      <w:r w:rsidR="00AE47E2" w:rsidRPr="00CA65AD">
        <w:rPr>
          <w:rFonts w:ascii="Courier New" w:hAnsi="Courier New" w:cs="Courier New"/>
          <w:sz w:val="20"/>
          <w:szCs w:val="20"/>
        </w:rPr>
        <w:t>}</w:t>
      </w:r>
      <w:r w:rsidR="00AE47E2">
        <w:rPr>
          <w:rFonts w:ascii="Courier New" w:hAnsi="Courier New" w:cs="Courier New"/>
          <w:sz w:val="20"/>
          <w:szCs w:val="20"/>
        </w:rPr>
        <w:t xml:space="preserve"> </w:t>
      </w:r>
    </w:p>
    <w:p w:rsidR="001D6182" w:rsidRPr="00DD6F64" w:rsidRDefault="001D6182" w:rsidP="001D6182">
      <w:pPr>
        <w:ind w:firstLine="72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}</w:t>
      </w:r>
    </w:p>
    <w:p w:rsidR="001D6182" w:rsidRDefault="001D6182" w:rsidP="00DD6F64">
      <w:pPr>
        <w:ind w:firstLine="720"/>
        <w:rPr>
          <w:rFonts w:ascii="Courier New" w:hAnsi="Courier New" w:cs="Courier New"/>
          <w:sz w:val="20"/>
          <w:szCs w:val="20"/>
        </w:rPr>
      </w:pPr>
    </w:p>
    <w:p w:rsidR="006C0F8D" w:rsidRDefault="006C0F8D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br w:type="page"/>
      </w:r>
    </w:p>
    <w:p w:rsidR="005D2852" w:rsidRDefault="005D2852" w:rsidP="005D2852">
      <w:pPr>
        <w:pStyle w:val="Heading3"/>
        <w:numPr>
          <w:ilvl w:val="2"/>
          <w:numId w:val="3"/>
        </w:numPr>
      </w:pPr>
      <w:bookmarkStart w:id="6" w:name="_Toc391927535"/>
      <w:r>
        <w:lastRenderedPageBreak/>
        <w:t>Brightness</w:t>
      </w:r>
      <w:bookmarkEnd w:id="6"/>
    </w:p>
    <w:p w:rsidR="005D2852" w:rsidRDefault="005D2852" w:rsidP="005D2852">
      <w:pPr>
        <w:pStyle w:val="Heading3"/>
      </w:pPr>
    </w:p>
    <w:p w:rsidR="005D2852" w:rsidRDefault="005D2852" w:rsidP="005D285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rightness predstavlja filter koji postojeću zadatu sliku osvetljuje ili potamnjuje na osnovu zadatog </w:t>
      </w:r>
      <w:r w:rsidRPr="00FB537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parametra koji predstavlja intenzitet. Svaka od vrednosti komponenti </w:t>
      </w:r>
      <w:r w:rsidRPr="00FB5373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povećava se za navedeni </w:t>
      </w:r>
      <w:r w:rsidRPr="00FB537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faktor i dobija se nova vrednosti komponente. Bitno je napomenuti da se svaka komponenta povećava za isti </w:t>
      </w:r>
      <w:r w:rsidRPr="00FB537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faktor pa odnos </w:t>
      </w:r>
      <w:r w:rsidRPr="00453821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komponenti ostaje isti što dovodi do efekta zatamnjivanja ili osvetljivanja slike dok se same boje ne menjaju. Filter prihvata sliku kao prvi argument, i parametar </w:t>
      </w:r>
      <w:r w:rsidRPr="00FB537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koji predstavlja ceo broj od </w:t>
      </w:r>
      <w:r w:rsidRPr="00FB5373">
        <w:rPr>
          <w:rFonts w:ascii="Times New Roman" w:hAnsi="Times New Roman" w:cs="Times New Roman"/>
          <w:i/>
          <w:sz w:val="24"/>
          <w:szCs w:val="24"/>
        </w:rPr>
        <w:t>-255</w:t>
      </w:r>
      <w:r>
        <w:rPr>
          <w:rFonts w:ascii="Times New Roman" w:hAnsi="Times New Roman" w:cs="Times New Roman"/>
          <w:sz w:val="24"/>
          <w:szCs w:val="24"/>
        </w:rPr>
        <w:t xml:space="preserve"> do </w:t>
      </w:r>
      <w:r w:rsidRPr="00FB5373">
        <w:rPr>
          <w:rFonts w:ascii="Times New Roman" w:hAnsi="Times New Roman" w:cs="Times New Roman"/>
          <w:i/>
          <w:sz w:val="24"/>
          <w:szCs w:val="24"/>
        </w:rPr>
        <w:t>255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lter zatim pravi lokalnu kopiju prosleđene slike, a zatim se vrši obilazak matrice i za svaki piksel određuje njegova nova vrednost po formuli.</w:t>
      </w:r>
    </w:p>
    <w:p w:rsidR="005D2852" w:rsidRPr="00FB5373" w:rsidRDefault="005D2852" w:rsidP="005D285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newValue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.red+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scale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;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ewValue=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.green+scale;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ewVa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lue=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j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.blue+scale;</m:t>
          </m:r>
        </m:oMath>
      </m:oMathPara>
    </w:p>
    <w:p w:rsidR="005D2852" w:rsidRDefault="005D2852" w:rsidP="005D2852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216543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216543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216543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216543">
        <w:rPr>
          <w:rFonts w:ascii="Times New Roman" w:hAnsi="Times New Roman" w:cs="Times New Roman"/>
          <w:i/>
          <w:sz w:val="24"/>
          <w:szCs w:val="24"/>
        </w:rPr>
        <w:t>R</w:t>
      </w:r>
      <w:r w:rsidRPr="00216543">
        <w:rPr>
          <w:rFonts w:ascii="Times New Roman" w:hAnsi="Times New Roman" w:cs="Times New Roman"/>
          <w:sz w:val="24"/>
          <w:szCs w:val="24"/>
        </w:rPr>
        <w:t>), zelena (</w:t>
      </w:r>
      <w:r w:rsidRPr="00216543">
        <w:rPr>
          <w:rFonts w:ascii="Times New Roman" w:hAnsi="Times New Roman" w:cs="Times New Roman"/>
          <w:i/>
          <w:sz w:val="24"/>
          <w:szCs w:val="24"/>
        </w:rPr>
        <w:t>G</w:t>
      </w:r>
      <w:r w:rsidRPr="00216543">
        <w:rPr>
          <w:rFonts w:ascii="Times New Roman" w:hAnsi="Times New Roman" w:cs="Times New Roman"/>
          <w:sz w:val="24"/>
          <w:szCs w:val="24"/>
        </w:rPr>
        <w:t>), plava (</w:t>
      </w:r>
      <w:r w:rsidRPr="00216543">
        <w:rPr>
          <w:rFonts w:ascii="Times New Roman" w:hAnsi="Times New Roman" w:cs="Times New Roman"/>
          <w:i/>
          <w:sz w:val="24"/>
          <w:szCs w:val="24"/>
        </w:rPr>
        <w:t>B</w:t>
      </w:r>
      <w:r w:rsidRPr="00216543">
        <w:rPr>
          <w:rFonts w:ascii="Times New Roman" w:hAnsi="Times New Roman" w:cs="Times New Roman"/>
          <w:sz w:val="24"/>
          <w:szCs w:val="24"/>
        </w:rPr>
        <w:t>) komponenta boje tog piksela.</w:t>
      </w:r>
      <w:r>
        <w:rPr>
          <w:rFonts w:ascii="Times New Roman" w:hAnsi="Times New Roman" w:cs="Times New Roman"/>
          <w:sz w:val="24"/>
          <w:szCs w:val="24"/>
        </w:rPr>
        <w:t xml:space="preserve"> Naravno u slučaju prekoračenja opsega </w:t>
      </w:r>
      <w:r w:rsidRPr="00FB5373">
        <w:rPr>
          <w:rFonts w:ascii="Times New Roman" w:hAnsi="Times New Roman" w:cs="Times New Roman"/>
          <w:i/>
          <w:sz w:val="24"/>
          <w:szCs w:val="24"/>
        </w:rPr>
        <w:t>0..255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zimaju se maksimalne vrednosti </w:t>
      </w:r>
      <w:r w:rsidRPr="00FB5373">
        <w:rPr>
          <w:rFonts w:ascii="Times New Roman" w:hAnsi="Times New Roman" w:cs="Times New Roman"/>
          <w:i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FB5373">
        <w:rPr>
          <w:rFonts w:ascii="Times New Roman" w:hAnsi="Times New Roman" w:cs="Times New Roman"/>
          <w:i/>
          <w:sz w:val="24"/>
          <w:szCs w:val="24"/>
        </w:rPr>
        <w:t>255</w:t>
      </w:r>
      <w:r>
        <w:rPr>
          <w:rFonts w:ascii="Times New Roman" w:hAnsi="Times New Roman" w:cs="Times New Roman"/>
          <w:sz w:val="24"/>
          <w:szCs w:val="24"/>
        </w:rPr>
        <w:t xml:space="preserve">. Dakle ako je </w:t>
      </w:r>
      <w:r w:rsidRPr="00357574">
        <w:rPr>
          <w:rFonts w:ascii="Times New Roman" w:hAnsi="Times New Roman" w:cs="Times New Roman"/>
          <w:i/>
          <w:sz w:val="24"/>
          <w:szCs w:val="24"/>
        </w:rPr>
        <w:t xml:space="preserve">newValue </w:t>
      </w:r>
      <w:r w:rsidRPr="00357574">
        <w:rPr>
          <w:rFonts w:ascii="Times New Roman" w:hAnsi="Times New Roman" w:cs="Times New Roman"/>
          <w:i/>
          <w:sz w:val="24"/>
          <w:szCs w:val="24"/>
          <w:lang w:val="en-US"/>
        </w:rPr>
        <w:t>&gt; 25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zima se da je </w:t>
      </w:r>
      <w:r w:rsidRPr="00357574">
        <w:rPr>
          <w:rFonts w:ascii="Times New Roman" w:hAnsi="Times New Roman" w:cs="Times New Roman"/>
          <w:i/>
          <w:sz w:val="24"/>
          <w:szCs w:val="24"/>
          <w:lang w:val="en-US"/>
        </w:rPr>
        <w:t>x[i][j].red = 25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ako je </w:t>
      </w:r>
      <w:r w:rsidRPr="00357574">
        <w:rPr>
          <w:rFonts w:ascii="Times New Roman" w:hAnsi="Times New Roman" w:cs="Times New Roman"/>
          <w:i/>
          <w:sz w:val="24"/>
          <w:szCs w:val="24"/>
          <w:lang w:val="en-US"/>
        </w:rPr>
        <w:t>newValue &lt; 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zima se da je </w:t>
      </w:r>
      <w:r w:rsidRPr="00357574">
        <w:rPr>
          <w:rFonts w:ascii="Times New Roman" w:hAnsi="Times New Roman" w:cs="Times New Roman"/>
          <w:i/>
          <w:sz w:val="24"/>
          <w:szCs w:val="24"/>
          <w:lang w:val="en-US"/>
        </w:rPr>
        <w:t>x[i][j].red = 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 suprotnom uzima se </w:t>
      </w:r>
      <w:r w:rsidRPr="00357574">
        <w:rPr>
          <w:rFonts w:ascii="Times New Roman" w:hAnsi="Times New Roman" w:cs="Times New Roman"/>
          <w:i/>
          <w:sz w:val="24"/>
          <w:szCs w:val="24"/>
          <w:lang w:val="en-US"/>
        </w:rPr>
        <w:t>x[i][j].red = newValu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Analogno se ra</w:t>
      </w:r>
      <w:r>
        <w:rPr>
          <w:rFonts w:ascii="Times New Roman" w:hAnsi="Times New Roman" w:cs="Times New Roman"/>
          <w:sz w:val="24"/>
          <w:szCs w:val="24"/>
        </w:rPr>
        <w:t>čunaju i ostale dve komponente.</w:t>
      </w:r>
    </w:p>
    <w:p w:rsidR="005D2852" w:rsidRDefault="005D2852" w:rsidP="005D28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</w:p>
    <w:p w:rsidR="005D2852" w:rsidRDefault="005D2852" w:rsidP="005D28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3312" behindDoc="1" locked="0" layoutInCell="1" allowOverlap="1" wp14:anchorId="62CE93E8" wp14:editId="2A0D10BC">
                <wp:simplePos x="0" y="0"/>
                <wp:positionH relativeFrom="column">
                  <wp:posOffset>0</wp:posOffset>
                </wp:positionH>
                <wp:positionV relativeFrom="paragraph">
                  <wp:posOffset>-42545</wp:posOffset>
                </wp:positionV>
                <wp:extent cx="5924550" cy="4914900"/>
                <wp:effectExtent l="0" t="0" r="19050" b="1905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4914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7" o:spid="_x0000_s1026" style="position:absolute;margin-left:0;margin-top:-3.35pt;width:466.5pt;height:387pt;z-index:-25146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5D2852" w:rsidRPr="005C6648" w:rsidRDefault="005D2852" w:rsidP="005D2852">
      <w:pPr>
        <w:ind w:firstLine="720"/>
        <w:rPr>
          <w:rFonts w:ascii="Courier New" w:hAnsi="Courier New" w:cs="Courier New"/>
          <w:sz w:val="20"/>
          <w:szCs w:val="20"/>
        </w:rPr>
      </w:pPr>
      <w:r w:rsidRPr="005C6648">
        <w:rPr>
          <w:rFonts w:ascii="Courier New" w:hAnsi="Courier New" w:cs="Courier New"/>
          <w:sz w:val="20"/>
          <w:szCs w:val="20"/>
        </w:rPr>
        <w:t>if (scale &lt;= 255 &amp;&amp; scale &gt;= -255) {</w:t>
      </w:r>
      <w:r>
        <w:rPr>
          <w:rFonts w:ascii="Courier New" w:hAnsi="Courier New" w:cs="Courier New"/>
          <w:sz w:val="20"/>
          <w:szCs w:val="20"/>
        </w:rPr>
        <w:br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>for(int i=0; i &lt; width; i++) {</w:t>
      </w:r>
      <w:r>
        <w:rPr>
          <w:rFonts w:ascii="Courier New" w:hAnsi="Courier New" w:cs="Courier New"/>
          <w:sz w:val="20"/>
          <w:szCs w:val="20"/>
        </w:rPr>
        <w:br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>for(int j=0; j &lt; height; j++) {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r = Color.red(colorArray[j * width + i])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g = Color.green(colorArray[j * width + i])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b = Color.blue(colorArray[j * width + i]);</w:t>
      </w:r>
    </w:p>
    <w:p w:rsidR="005D2852" w:rsidRPr="005C6648" w:rsidRDefault="005D2852" w:rsidP="005D2852">
      <w:pPr>
        <w:ind w:firstLine="720"/>
        <w:rPr>
          <w:rFonts w:ascii="Courier New" w:hAnsi="Courier New" w:cs="Courier New"/>
          <w:sz w:val="20"/>
          <w:szCs w:val="20"/>
        </w:rPr>
      </w:pP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newValue = r + scale;</w:t>
      </w:r>
      <w:r>
        <w:rPr>
          <w:rFonts w:ascii="Courier New" w:hAnsi="Courier New" w:cs="Courier New"/>
          <w:sz w:val="20"/>
          <w:szCs w:val="20"/>
        </w:rPr>
        <w:br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if (newValue &gt; 255) r = 255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if (newValue &lt; 0) r = 0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r = newValue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</w:p>
    <w:p w:rsidR="005D2852" w:rsidRPr="005C6648" w:rsidRDefault="005D2852" w:rsidP="005D2852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newValue = g + scale;</w:t>
      </w:r>
      <w:r>
        <w:rPr>
          <w:rFonts w:ascii="Courier New" w:hAnsi="Courier New" w:cs="Courier New"/>
          <w:sz w:val="20"/>
          <w:szCs w:val="20"/>
        </w:rPr>
        <w:br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if (newValue &gt; 255) g = 255;</w:t>
      </w:r>
      <w:r>
        <w:rPr>
          <w:rFonts w:ascii="Courier New" w:hAnsi="Courier New" w:cs="Courier New"/>
          <w:sz w:val="20"/>
          <w:szCs w:val="20"/>
        </w:rPr>
        <w:br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if (newValue &lt; 0) g = 0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g = newValue;</w:t>
      </w:r>
    </w:p>
    <w:p w:rsidR="005D2852" w:rsidRPr="005C6648" w:rsidRDefault="005D2852" w:rsidP="005D2852">
      <w:pPr>
        <w:ind w:firstLine="720"/>
        <w:rPr>
          <w:rFonts w:ascii="Courier New" w:hAnsi="Courier New" w:cs="Courier New"/>
          <w:sz w:val="20"/>
          <w:szCs w:val="20"/>
        </w:rPr>
      </w:pP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newValue = b + scale;</w:t>
      </w:r>
      <w:r>
        <w:rPr>
          <w:rFonts w:ascii="Courier New" w:hAnsi="Courier New" w:cs="Courier New"/>
          <w:sz w:val="20"/>
          <w:szCs w:val="20"/>
        </w:rPr>
        <w:br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if (newValue &gt; 255) b = 255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if (newValue &lt; 0) b = 0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else b = newValue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</w:p>
    <w:p w:rsidR="005D2852" w:rsidRDefault="005D2852" w:rsidP="005D2852">
      <w:pPr>
        <w:rPr>
          <w:rFonts w:ascii="Courier New" w:hAnsi="Courier New" w:cs="Courier New"/>
          <w:sz w:val="20"/>
          <w:szCs w:val="20"/>
        </w:rPr>
      </w:pP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colorArray[j * width + i] = Color.rgb(r, g, b);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returnBitmap.setPixel(i, j, colorArray[j * width + i]);</w:t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}</w:t>
      </w:r>
      <w:r>
        <w:rPr>
          <w:rFonts w:ascii="Courier New" w:hAnsi="Courier New" w:cs="Courier New"/>
          <w:sz w:val="20"/>
          <w:szCs w:val="20"/>
        </w:rPr>
        <w:br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  <w:t>}</w:t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 w:rsidRPr="005C6648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br/>
      </w:r>
      <w:r w:rsidRPr="005C6648">
        <w:rPr>
          <w:rFonts w:ascii="Courier New" w:hAnsi="Courier New" w:cs="Courier New"/>
          <w:sz w:val="20"/>
          <w:szCs w:val="20"/>
        </w:rPr>
        <w:tab/>
        <w:t>}</w:t>
      </w:r>
    </w:p>
    <w:p w:rsidR="005D2852" w:rsidRDefault="005D2852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br w:type="page"/>
      </w:r>
    </w:p>
    <w:p w:rsidR="005D2852" w:rsidRDefault="005D2852" w:rsidP="00FB5373">
      <w:pPr>
        <w:pStyle w:val="Heading3"/>
        <w:numPr>
          <w:ilvl w:val="2"/>
          <w:numId w:val="3"/>
        </w:numPr>
      </w:pPr>
      <w:bookmarkStart w:id="7" w:name="_Toc391927536"/>
      <w:r>
        <w:lastRenderedPageBreak/>
        <w:t>Contrast</w:t>
      </w:r>
      <w:bookmarkEnd w:id="7"/>
    </w:p>
    <w:p w:rsidR="00983BC0" w:rsidRDefault="00983BC0" w:rsidP="00772226">
      <w:pPr>
        <w:jc w:val="both"/>
        <w:rPr>
          <w:rFonts w:ascii="Times New Roman" w:hAnsi="Times New Roman" w:cs="Times New Roman"/>
          <w:sz w:val="24"/>
          <w:szCs w:val="24"/>
        </w:rPr>
      </w:pPr>
      <w:r>
        <w:br/>
      </w:r>
    </w:p>
    <w:p w:rsidR="005D2852" w:rsidRDefault="005D2852" w:rsidP="005D2852">
      <w:pPr>
        <w:rPr>
          <w:rFonts w:asciiTheme="majorHAnsi" w:eastAsiaTheme="majorEastAsia" w:hAnsiTheme="majorHAnsi" w:cstheme="majorBidi"/>
          <w:color w:val="243F60" w:themeColor="accent1" w:themeShade="7F"/>
          <w:sz w:val="24"/>
          <w:szCs w:val="24"/>
        </w:rPr>
      </w:pPr>
      <w:r>
        <w:br w:type="page"/>
      </w:r>
    </w:p>
    <w:p w:rsidR="005D2852" w:rsidRDefault="005D2852" w:rsidP="00FB5373">
      <w:pPr>
        <w:pStyle w:val="Heading3"/>
        <w:numPr>
          <w:ilvl w:val="2"/>
          <w:numId w:val="3"/>
        </w:numPr>
      </w:pPr>
      <w:bookmarkStart w:id="8" w:name="_Toc391927537"/>
      <w:r>
        <w:lastRenderedPageBreak/>
        <w:t>Flip vertical</w:t>
      </w:r>
      <w:bookmarkEnd w:id="8"/>
    </w:p>
    <w:p w:rsidR="00772226" w:rsidRDefault="00772226" w:rsidP="00772226">
      <w:pPr>
        <w:jc w:val="both"/>
        <w:rPr>
          <w:rFonts w:ascii="Courier New" w:hAnsi="Courier New" w:cs="Courier New"/>
          <w:b/>
          <w:bCs/>
          <w:sz w:val="20"/>
          <w:szCs w:val="20"/>
          <w:lang w:val="en-US"/>
        </w:rPr>
      </w:pPr>
      <w:r>
        <w:br/>
      </w:r>
      <w:r>
        <w:rPr>
          <w:rFonts w:ascii="Times New Roman" w:hAnsi="Times New Roman" w:cs="Times New Roman"/>
          <w:sz w:val="24"/>
          <w:szCs w:val="24"/>
        </w:rPr>
        <w:t xml:space="preserve">Flip vertical predstavlja filter koji postojeću zadatu sliku rotira oko </w:t>
      </w:r>
      <w:r w:rsidRPr="0077222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ose za 180 stepeni. Tako  dobijena slika</w:t>
      </w:r>
      <w:r w:rsidR="00F91068">
        <w:rPr>
          <w:rFonts w:ascii="Times New Roman" w:hAnsi="Times New Roman" w:cs="Times New Roman"/>
          <w:sz w:val="24"/>
          <w:szCs w:val="24"/>
        </w:rPr>
        <w:t xml:space="preserve"> je</w:t>
      </w:r>
      <w:r>
        <w:rPr>
          <w:rFonts w:ascii="Times New Roman" w:hAnsi="Times New Roman" w:cs="Times New Roman"/>
          <w:sz w:val="24"/>
          <w:szCs w:val="24"/>
        </w:rPr>
        <w:t xml:space="preserve"> što se intenziteta </w:t>
      </w:r>
      <w:r w:rsidR="00F91068">
        <w:rPr>
          <w:rFonts w:ascii="Times New Roman" w:hAnsi="Times New Roman" w:cs="Times New Roman"/>
          <w:sz w:val="24"/>
          <w:szCs w:val="24"/>
        </w:rPr>
        <w:t>komponent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2226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tiče nepromenjena, ali je okrenuta naopako. Filter prihvata sliku kao prvi argument i jedini argument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Filter zatim pravi lokalnu kopiju prosleđene slike, a zatim se vrši obilazak matrice i za svaki piksel određuje njegova nova vrednost </w:t>
      </w:r>
      <w:r w:rsidR="003C3764">
        <w:rPr>
          <w:rFonts w:ascii="Times New Roman" w:hAnsi="Times New Roman" w:cs="Times New Roman"/>
          <w:sz w:val="24"/>
          <w:szCs w:val="24"/>
        </w:rPr>
        <w:t>tako što se zameni sa odgovaraj</w:t>
      </w:r>
      <w:r w:rsidR="00F91068">
        <w:rPr>
          <w:rFonts w:ascii="Times New Roman" w:hAnsi="Times New Roman" w:cs="Times New Roman"/>
          <w:sz w:val="24"/>
          <w:szCs w:val="24"/>
        </w:rPr>
        <w:t xml:space="preserve">ućim pikselom iz njegove kolone, tj. svaki piksel </w:t>
      </w:r>
      <w:r w:rsidR="00F91068" w:rsidRPr="00F91068">
        <w:rPr>
          <w:rFonts w:ascii="Times New Roman" w:hAnsi="Times New Roman" w:cs="Times New Roman"/>
          <w:i/>
          <w:sz w:val="24"/>
          <w:szCs w:val="24"/>
        </w:rPr>
        <w:t>x[i][j]</w:t>
      </w:r>
      <w:r w:rsidR="00F91068">
        <w:rPr>
          <w:rFonts w:ascii="Courier New" w:hAnsi="Courier New" w:cs="Courier New"/>
          <w:b/>
          <w:bCs/>
          <w:sz w:val="20"/>
          <w:szCs w:val="20"/>
          <w:lang w:val="en-US"/>
        </w:rPr>
        <w:t xml:space="preserve"> </w:t>
      </w:r>
      <w:r w:rsidR="00F91068" w:rsidRPr="004633E6">
        <w:rPr>
          <w:rFonts w:ascii="Times New Roman" w:hAnsi="Times New Roman" w:cs="Times New Roman"/>
          <w:sz w:val="24"/>
          <w:szCs w:val="24"/>
        </w:rPr>
        <w:t xml:space="preserve">menja se </w:t>
      </w:r>
      <w:r w:rsidR="004633E6">
        <w:rPr>
          <w:rFonts w:ascii="Times New Roman" w:hAnsi="Times New Roman" w:cs="Times New Roman"/>
          <w:i/>
          <w:sz w:val="24"/>
          <w:szCs w:val="24"/>
        </w:rPr>
        <w:t xml:space="preserve">x[i][height-j-1] </w:t>
      </w:r>
      <w:r w:rsidR="004633E6">
        <w:rPr>
          <w:rFonts w:ascii="Times New Roman" w:hAnsi="Times New Roman" w:cs="Times New Roman"/>
          <w:sz w:val="24"/>
          <w:szCs w:val="24"/>
        </w:rPr>
        <w:t xml:space="preserve">pri čemu je </w:t>
      </w:r>
      <w:r w:rsidR="004633E6" w:rsidRPr="004633E6">
        <w:rPr>
          <w:rFonts w:ascii="Times New Roman" w:hAnsi="Times New Roman" w:cs="Times New Roman"/>
          <w:i/>
          <w:sz w:val="24"/>
          <w:szCs w:val="24"/>
        </w:rPr>
        <w:t>height</w:t>
      </w:r>
      <w:r w:rsidR="004633E6">
        <w:rPr>
          <w:rFonts w:ascii="Times New Roman" w:hAnsi="Times New Roman" w:cs="Times New Roman"/>
          <w:sz w:val="24"/>
          <w:szCs w:val="24"/>
        </w:rPr>
        <w:t xml:space="preserve"> visina slike. </w:t>
      </w:r>
      <w:r w:rsidR="003C3764" w:rsidRPr="003C3764">
        <w:rPr>
          <w:rFonts w:ascii="Courier New" w:hAnsi="Courier New" w:cs="Courier New"/>
          <w:b/>
          <w:bCs/>
          <w:sz w:val="20"/>
          <w:szCs w:val="20"/>
          <w:lang w:val="en-US"/>
        </w:rPr>
        <w:t xml:space="preserve"> </w:t>
      </w:r>
    </w:p>
    <w:p w:rsidR="00AA11C4" w:rsidRDefault="00AA11C4" w:rsidP="007722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5360" behindDoc="1" locked="0" layoutInCell="1" allowOverlap="1" wp14:anchorId="0A3C2249" wp14:editId="3FFC0AE2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5924550" cy="3371850"/>
                <wp:effectExtent l="0" t="0" r="19050" b="1905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3718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0;margin-top:15.55pt;width:466.5pt;height:265.5pt;z-index:-25146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3C3764" w:rsidRPr="003C3764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3C3764">
        <w:rPr>
          <w:rFonts w:ascii="Courier New" w:hAnsi="Courier New" w:cs="Courier New"/>
          <w:sz w:val="20"/>
          <w:szCs w:val="20"/>
        </w:rPr>
        <w:t>for (int i = 0; i &lt; width; i++) {</w:t>
      </w:r>
      <w:r>
        <w:rPr>
          <w:rFonts w:ascii="Courier New" w:hAnsi="Courier New" w:cs="Courier New"/>
          <w:sz w:val="20"/>
          <w:szCs w:val="20"/>
        </w:rPr>
        <w:br/>
      </w:r>
      <w:r w:rsidRPr="003C3764">
        <w:rPr>
          <w:rFonts w:ascii="Courier New" w:hAnsi="Courier New" w:cs="Courier New"/>
          <w:sz w:val="20"/>
          <w:szCs w:val="20"/>
        </w:rPr>
        <w:t>for(int j=0; j &lt; height/2; j++) {</w:t>
      </w:r>
      <w:r>
        <w:rPr>
          <w:rFonts w:ascii="Courier New" w:hAnsi="Courier New" w:cs="Courier New"/>
          <w:sz w:val="20"/>
          <w:szCs w:val="20"/>
        </w:rPr>
        <w:br/>
      </w:r>
      <w:r w:rsidRPr="003C3764">
        <w:rPr>
          <w:rFonts w:ascii="Courier New" w:hAnsi="Courier New" w:cs="Courier New"/>
          <w:sz w:val="20"/>
          <w:szCs w:val="20"/>
        </w:rPr>
        <w:tab/>
        <w:t>int rtemp = Color.red(colorArray[j * width + i]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>int gtemp = Color.green(colorArray[j * width + i]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>int btemp = Color.blue(colorArray[j * width + i]);</w:t>
      </w:r>
    </w:p>
    <w:p w:rsidR="003C3764" w:rsidRPr="003C3764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 w:rsidRPr="003C3764">
        <w:rPr>
          <w:rFonts w:ascii="Courier New" w:hAnsi="Courier New" w:cs="Courier New"/>
          <w:sz w:val="20"/>
          <w:szCs w:val="20"/>
        </w:rPr>
        <w:tab/>
        <w:t>r = Color.red(colorArray[(height-j-1) * width + i]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>g = Color.green(colorArray[(height-j-1) * width + i]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  <w:t>b = Color.blue(colorArray[(height-j-1) * width + i]);</w:t>
      </w:r>
    </w:p>
    <w:p w:rsidR="003C3764" w:rsidRPr="003C3764" w:rsidRDefault="003C3764" w:rsidP="003C3764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>colorArray[j * width + i] = Color.rgb(r, g, b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>returnBitmap.setPixel(i, j, colorArray[j * width + i]);</w:t>
      </w:r>
      <w:r w:rsidRPr="003C3764">
        <w:rPr>
          <w:rFonts w:ascii="Courier New" w:hAnsi="Courier New" w:cs="Courier New"/>
          <w:sz w:val="20"/>
          <w:szCs w:val="20"/>
        </w:rPr>
        <w:tab/>
      </w:r>
      <w:r w:rsidRPr="003C3764">
        <w:rPr>
          <w:rFonts w:ascii="Courier New" w:hAnsi="Courier New" w:cs="Courier New"/>
          <w:sz w:val="20"/>
          <w:szCs w:val="20"/>
        </w:rPr>
        <w:tab/>
      </w:r>
    </w:p>
    <w:p w:rsidR="003C3764" w:rsidRPr="003C3764" w:rsidRDefault="003C3764" w:rsidP="003C3764">
      <w:pPr>
        <w:ind w:left="1440"/>
        <w:rPr>
          <w:rFonts w:ascii="Courier New" w:hAnsi="Courier New" w:cs="Courier New"/>
          <w:sz w:val="20"/>
          <w:szCs w:val="20"/>
        </w:rPr>
      </w:pPr>
      <w:r w:rsidRPr="003C3764">
        <w:rPr>
          <w:rFonts w:ascii="Courier New" w:hAnsi="Courier New" w:cs="Courier New"/>
          <w:sz w:val="20"/>
          <w:szCs w:val="20"/>
        </w:rPr>
        <w:t>colorArray[(height-j-1) * width + i] = Color.rgb(rtemp, gtemp, btemp);</w:t>
      </w:r>
      <w:r>
        <w:rPr>
          <w:rFonts w:ascii="Courier New" w:hAnsi="Courier New" w:cs="Courier New"/>
          <w:sz w:val="20"/>
          <w:szCs w:val="20"/>
        </w:rPr>
        <w:br/>
      </w:r>
      <w:r w:rsidRPr="003C3764">
        <w:rPr>
          <w:rFonts w:ascii="Courier New" w:hAnsi="Courier New" w:cs="Courier New"/>
          <w:sz w:val="20"/>
          <w:szCs w:val="20"/>
        </w:rPr>
        <w:t xml:space="preserve">returnBitmap.setPixel(i, (height-j-1), colorArray[(height-j-1) </w:t>
      </w:r>
      <w:r>
        <w:rPr>
          <w:rFonts w:ascii="Courier New" w:hAnsi="Courier New" w:cs="Courier New"/>
          <w:sz w:val="20"/>
          <w:szCs w:val="20"/>
        </w:rPr>
        <w:br/>
      </w:r>
      <w:r w:rsidRPr="003C3764">
        <w:rPr>
          <w:rFonts w:ascii="Courier New" w:hAnsi="Courier New" w:cs="Courier New"/>
          <w:sz w:val="20"/>
          <w:szCs w:val="20"/>
        </w:rPr>
        <w:t>* width + i]);</w:t>
      </w:r>
    </w:p>
    <w:p w:rsidR="005D2852" w:rsidRDefault="003C3764" w:rsidP="003C3764">
      <w:pPr>
        <w:ind w:left="720"/>
        <w:rPr>
          <w:rFonts w:asciiTheme="majorHAnsi" w:eastAsiaTheme="majorEastAsia" w:hAnsiTheme="majorHAnsi" w:cstheme="majorBidi"/>
          <w:color w:val="243F60" w:themeColor="accent1" w:themeShade="7F"/>
          <w:sz w:val="24"/>
          <w:szCs w:val="24"/>
        </w:rPr>
      </w:pPr>
      <w:r w:rsidRPr="003C3764">
        <w:rPr>
          <w:rFonts w:ascii="Courier New" w:hAnsi="Courier New" w:cs="Courier New"/>
          <w:sz w:val="20"/>
          <w:szCs w:val="20"/>
        </w:rPr>
        <w:t>}</w:t>
      </w:r>
      <w:r>
        <w:rPr>
          <w:rFonts w:ascii="Courier New" w:hAnsi="Courier New" w:cs="Courier New"/>
          <w:sz w:val="20"/>
          <w:szCs w:val="20"/>
        </w:rPr>
        <w:br/>
      </w:r>
      <w:r w:rsidRPr="003C3764">
        <w:rPr>
          <w:rFonts w:ascii="Courier New" w:hAnsi="Courier New" w:cs="Courier New"/>
          <w:sz w:val="20"/>
          <w:szCs w:val="20"/>
        </w:rPr>
        <w:t>}</w:t>
      </w:r>
      <w:r w:rsidR="005D2852">
        <w:br w:type="page"/>
      </w:r>
    </w:p>
    <w:p w:rsidR="005D2852" w:rsidRDefault="005D2852" w:rsidP="00FB5373">
      <w:pPr>
        <w:pStyle w:val="Heading3"/>
        <w:numPr>
          <w:ilvl w:val="2"/>
          <w:numId w:val="3"/>
        </w:numPr>
      </w:pPr>
      <w:bookmarkStart w:id="9" w:name="_Toc391927538"/>
      <w:r>
        <w:lastRenderedPageBreak/>
        <w:t>Flip horizontal</w:t>
      </w:r>
      <w:bookmarkEnd w:id="9"/>
    </w:p>
    <w:p w:rsidR="00445384" w:rsidRDefault="00BA6206" w:rsidP="005D2852">
      <w:pPr>
        <w:rPr>
          <w:rFonts w:ascii="Courier New" w:hAnsi="Courier New" w:cs="Courier New"/>
          <w:b/>
          <w:bCs/>
          <w:sz w:val="20"/>
          <w:szCs w:val="20"/>
          <w:lang w:val="en-US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7408" behindDoc="1" locked="0" layoutInCell="1" allowOverlap="1" wp14:anchorId="6BA168C6" wp14:editId="2A3D587C">
                <wp:simplePos x="0" y="0"/>
                <wp:positionH relativeFrom="column">
                  <wp:posOffset>-9525</wp:posOffset>
                </wp:positionH>
                <wp:positionV relativeFrom="paragraph">
                  <wp:posOffset>1613535</wp:posOffset>
                </wp:positionV>
                <wp:extent cx="5924550" cy="3181350"/>
                <wp:effectExtent l="0" t="0" r="19050" b="1905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1813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-.75pt;margin-top:127.05pt;width:466.5pt;height:250.5pt;z-index:-25145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7F3F33">
        <w:rPr>
          <w:lang w:val="sr-Cyrl-RS"/>
        </w:rPr>
        <w:br/>
      </w:r>
      <w:r w:rsidR="007F3F33">
        <w:rPr>
          <w:rFonts w:ascii="Times New Roman" w:hAnsi="Times New Roman" w:cs="Times New Roman"/>
          <w:sz w:val="24"/>
          <w:szCs w:val="24"/>
        </w:rPr>
        <w:t xml:space="preserve">Flip </w:t>
      </w:r>
      <w:r w:rsidR="007F3F33">
        <w:rPr>
          <w:rFonts w:ascii="Times New Roman" w:hAnsi="Times New Roman" w:cs="Times New Roman"/>
          <w:sz w:val="24"/>
          <w:szCs w:val="24"/>
          <w:lang w:val="en-US"/>
        </w:rPr>
        <w:t>hori</w:t>
      </w:r>
      <w:r w:rsidR="007F3F33">
        <w:rPr>
          <w:rFonts w:ascii="Times New Roman" w:hAnsi="Times New Roman" w:cs="Times New Roman"/>
          <w:sz w:val="24"/>
          <w:szCs w:val="24"/>
        </w:rPr>
        <w:t>zontal</w:t>
      </w:r>
      <w:r w:rsidR="007F3F33">
        <w:rPr>
          <w:rFonts w:ascii="Times New Roman" w:hAnsi="Times New Roman" w:cs="Times New Roman"/>
          <w:sz w:val="24"/>
          <w:szCs w:val="24"/>
        </w:rPr>
        <w:t xml:space="preserve"> predstavlja filter koji postojeću zadatu sliku rotira oko </w:t>
      </w:r>
      <w:r w:rsidR="007F3F33">
        <w:rPr>
          <w:rFonts w:ascii="Times New Roman" w:hAnsi="Times New Roman" w:cs="Times New Roman"/>
          <w:i/>
          <w:sz w:val="24"/>
          <w:szCs w:val="24"/>
        </w:rPr>
        <w:t>y</w:t>
      </w:r>
      <w:r w:rsidR="007F3F33">
        <w:rPr>
          <w:rFonts w:ascii="Times New Roman" w:hAnsi="Times New Roman" w:cs="Times New Roman"/>
          <w:sz w:val="24"/>
          <w:szCs w:val="24"/>
        </w:rPr>
        <w:t xml:space="preserve"> ose za 180 stepeni. Tako  dobijena slika je što se intenziteta komponenti </w:t>
      </w:r>
      <w:r w:rsidR="007F3F33" w:rsidRPr="00772226">
        <w:rPr>
          <w:rFonts w:ascii="Times New Roman" w:hAnsi="Times New Roman" w:cs="Times New Roman"/>
          <w:i/>
          <w:sz w:val="24"/>
          <w:szCs w:val="24"/>
        </w:rPr>
        <w:t>RGB</w:t>
      </w:r>
      <w:r w:rsidR="007F3F33">
        <w:rPr>
          <w:rFonts w:ascii="Times New Roman" w:hAnsi="Times New Roman" w:cs="Times New Roman"/>
          <w:sz w:val="24"/>
          <w:szCs w:val="24"/>
        </w:rPr>
        <w:t xml:space="preserve"> tiče nepromenjena, ali je </w:t>
      </w:r>
      <w:r w:rsidR="007F3F33">
        <w:rPr>
          <w:rFonts w:ascii="Times New Roman" w:hAnsi="Times New Roman" w:cs="Times New Roman"/>
          <w:sz w:val="24"/>
          <w:szCs w:val="24"/>
        </w:rPr>
        <w:t>dobijen efekat ogledala</w:t>
      </w:r>
      <w:r w:rsidR="007F3F33">
        <w:rPr>
          <w:rFonts w:ascii="Times New Roman" w:hAnsi="Times New Roman" w:cs="Times New Roman"/>
          <w:sz w:val="24"/>
          <w:szCs w:val="24"/>
        </w:rPr>
        <w:t>. Filter prihvata sliku kao prvi argument i jedini argument</w:t>
      </w:r>
      <w:r w:rsidR="007F3F33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7F3F33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a zatim se vrši obilazak matrice i za svaki piksel određuje njegova nova vrednost tako što se zameni sa odgovarajućim pikselom iz njegove </w:t>
      </w:r>
      <w:r w:rsidR="007F3F33">
        <w:rPr>
          <w:rFonts w:ascii="Times New Roman" w:hAnsi="Times New Roman" w:cs="Times New Roman"/>
          <w:sz w:val="24"/>
          <w:szCs w:val="24"/>
        </w:rPr>
        <w:t>vrste</w:t>
      </w:r>
      <w:r w:rsidR="007F3F33">
        <w:rPr>
          <w:rFonts w:ascii="Times New Roman" w:hAnsi="Times New Roman" w:cs="Times New Roman"/>
          <w:sz w:val="24"/>
          <w:szCs w:val="24"/>
        </w:rPr>
        <w:t xml:space="preserve">, tj. svaki piksel </w:t>
      </w:r>
      <w:r w:rsidR="007F3F33" w:rsidRPr="00F91068">
        <w:rPr>
          <w:rFonts w:ascii="Times New Roman" w:hAnsi="Times New Roman" w:cs="Times New Roman"/>
          <w:i/>
          <w:sz w:val="24"/>
          <w:szCs w:val="24"/>
        </w:rPr>
        <w:t>x[i][j]</w:t>
      </w:r>
      <w:r w:rsidR="007F3F33">
        <w:rPr>
          <w:rFonts w:ascii="Courier New" w:hAnsi="Courier New" w:cs="Courier New"/>
          <w:b/>
          <w:bCs/>
          <w:sz w:val="20"/>
          <w:szCs w:val="20"/>
          <w:lang w:val="en-US"/>
        </w:rPr>
        <w:t xml:space="preserve"> </w:t>
      </w:r>
      <w:r w:rsidR="007F3F33" w:rsidRPr="004633E6">
        <w:rPr>
          <w:rFonts w:ascii="Times New Roman" w:hAnsi="Times New Roman" w:cs="Times New Roman"/>
          <w:sz w:val="24"/>
          <w:szCs w:val="24"/>
        </w:rPr>
        <w:t xml:space="preserve">menja se </w:t>
      </w:r>
      <w:r w:rsidR="007F3F33">
        <w:rPr>
          <w:rFonts w:ascii="Times New Roman" w:hAnsi="Times New Roman" w:cs="Times New Roman"/>
          <w:i/>
          <w:sz w:val="24"/>
          <w:szCs w:val="24"/>
        </w:rPr>
        <w:t>x[</w:t>
      </w:r>
      <w:r w:rsidR="007F3F33">
        <w:rPr>
          <w:rFonts w:ascii="Times New Roman" w:hAnsi="Times New Roman" w:cs="Times New Roman"/>
          <w:i/>
          <w:sz w:val="24"/>
          <w:szCs w:val="24"/>
        </w:rPr>
        <w:t>width-</w:t>
      </w:r>
      <w:r w:rsidR="007F3F33">
        <w:rPr>
          <w:rFonts w:ascii="Times New Roman" w:hAnsi="Times New Roman" w:cs="Times New Roman"/>
          <w:i/>
          <w:sz w:val="24"/>
          <w:szCs w:val="24"/>
        </w:rPr>
        <w:t>i</w:t>
      </w:r>
      <w:r w:rsidR="007F3F33">
        <w:rPr>
          <w:rFonts w:ascii="Times New Roman" w:hAnsi="Times New Roman" w:cs="Times New Roman"/>
          <w:i/>
          <w:sz w:val="24"/>
          <w:szCs w:val="24"/>
        </w:rPr>
        <w:t>-1</w:t>
      </w:r>
      <w:r w:rsidR="007F3F33">
        <w:rPr>
          <w:rFonts w:ascii="Times New Roman" w:hAnsi="Times New Roman" w:cs="Times New Roman"/>
          <w:i/>
          <w:sz w:val="24"/>
          <w:szCs w:val="24"/>
        </w:rPr>
        <w:t>][</w:t>
      </w:r>
      <w:r w:rsidR="007F3F33">
        <w:rPr>
          <w:rFonts w:ascii="Times New Roman" w:hAnsi="Times New Roman" w:cs="Times New Roman"/>
          <w:i/>
          <w:sz w:val="24"/>
          <w:szCs w:val="24"/>
        </w:rPr>
        <w:t>j</w:t>
      </w:r>
      <w:r w:rsidR="007F3F33">
        <w:rPr>
          <w:rFonts w:ascii="Times New Roman" w:hAnsi="Times New Roman" w:cs="Times New Roman"/>
          <w:i/>
          <w:sz w:val="24"/>
          <w:szCs w:val="24"/>
        </w:rPr>
        <w:t xml:space="preserve">] </w:t>
      </w:r>
      <w:r w:rsidR="007F3F33">
        <w:rPr>
          <w:rFonts w:ascii="Times New Roman" w:hAnsi="Times New Roman" w:cs="Times New Roman"/>
          <w:sz w:val="24"/>
          <w:szCs w:val="24"/>
        </w:rPr>
        <w:t xml:space="preserve">pri čemu je </w:t>
      </w:r>
      <w:r w:rsidR="007F3F33">
        <w:rPr>
          <w:rFonts w:ascii="Times New Roman" w:hAnsi="Times New Roman" w:cs="Times New Roman"/>
          <w:i/>
          <w:sz w:val="24"/>
          <w:szCs w:val="24"/>
        </w:rPr>
        <w:t>width</w:t>
      </w:r>
      <w:r w:rsidR="007F3F33">
        <w:rPr>
          <w:rFonts w:ascii="Times New Roman" w:hAnsi="Times New Roman" w:cs="Times New Roman"/>
          <w:sz w:val="24"/>
          <w:szCs w:val="24"/>
        </w:rPr>
        <w:t xml:space="preserve"> </w:t>
      </w:r>
      <w:r w:rsidR="007F3F33">
        <w:rPr>
          <w:rFonts w:ascii="Times New Roman" w:hAnsi="Times New Roman" w:cs="Times New Roman"/>
          <w:sz w:val="24"/>
          <w:szCs w:val="24"/>
        </w:rPr>
        <w:t>širina</w:t>
      </w:r>
      <w:r w:rsidR="007F3F33">
        <w:rPr>
          <w:rFonts w:ascii="Times New Roman" w:hAnsi="Times New Roman" w:cs="Times New Roman"/>
          <w:sz w:val="24"/>
          <w:szCs w:val="24"/>
        </w:rPr>
        <w:t xml:space="preserve"> slike. </w:t>
      </w:r>
      <w:r w:rsidR="007F3F33" w:rsidRPr="003C3764">
        <w:rPr>
          <w:rFonts w:ascii="Courier New" w:hAnsi="Courier New" w:cs="Courier New"/>
          <w:b/>
          <w:bCs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b/>
          <w:bCs/>
          <w:sz w:val="20"/>
          <w:szCs w:val="20"/>
          <w:lang w:val="en-US"/>
        </w:rPr>
        <w:br/>
      </w:r>
    </w:p>
    <w:p w:rsidR="00445384" w:rsidRPr="0044538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445384">
        <w:rPr>
          <w:rFonts w:ascii="Courier New" w:hAnsi="Courier New" w:cs="Courier New"/>
          <w:sz w:val="20"/>
          <w:szCs w:val="20"/>
        </w:rPr>
        <w:t>for (int i=0; i &lt; width/2; i++) {</w:t>
      </w:r>
      <w:r>
        <w:rPr>
          <w:rFonts w:ascii="Courier New" w:hAnsi="Courier New" w:cs="Courier New"/>
          <w:sz w:val="20"/>
          <w:szCs w:val="20"/>
        </w:rPr>
        <w:br/>
      </w:r>
      <w:r w:rsidRPr="00445384">
        <w:rPr>
          <w:rFonts w:ascii="Courier New" w:hAnsi="Courier New" w:cs="Courier New"/>
          <w:sz w:val="20"/>
          <w:szCs w:val="20"/>
        </w:rPr>
        <w:t>for (int j = 0; j &lt; height; j++) {</w:t>
      </w:r>
      <w:r>
        <w:rPr>
          <w:rFonts w:ascii="Courier New" w:hAnsi="Courier New" w:cs="Courier New"/>
          <w:sz w:val="20"/>
          <w:szCs w:val="20"/>
        </w:rPr>
        <w:br/>
      </w:r>
      <w:r w:rsidRPr="00445384">
        <w:rPr>
          <w:rFonts w:ascii="Courier New" w:hAnsi="Courier New" w:cs="Courier New"/>
          <w:sz w:val="20"/>
          <w:szCs w:val="20"/>
        </w:rPr>
        <w:tab/>
        <w:t>int rtemp = Color.red(colorArray[j * width + i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  <w:t>int gtemp = Color.green(colorArray[j * width + i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  <w:t>int btemp = Color.blue(colorArray[j * width + i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</w:p>
    <w:p w:rsidR="00445384" w:rsidRPr="0044538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445384">
        <w:rPr>
          <w:rFonts w:ascii="Courier New" w:hAnsi="Courier New" w:cs="Courier New"/>
          <w:sz w:val="20"/>
          <w:szCs w:val="20"/>
        </w:rPr>
        <w:tab/>
        <w:t>r = Color.red(colorArray[j * width + (width-i-1)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  <w:t>g = Color.green(colorArray[j * width + (width-i-1)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  <w:t>b = Color.blue(colorArray[j * width + (width-i-1)]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</w:p>
    <w:p w:rsidR="00445384" w:rsidRPr="00445384" w:rsidRDefault="00445384" w:rsidP="00445384">
      <w:pPr>
        <w:rPr>
          <w:rFonts w:ascii="Courier New" w:hAnsi="Courier New" w:cs="Courier New"/>
          <w:sz w:val="20"/>
          <w:szCs w:val="20"/>
        </w:rPr>
      </w:pPr>
      <w:r w:rsidRPr="00445384">
        <w:rPr>
          <w:rFonts w:ascii="Courier New" w:hAnsi="Courier New" w:cs="Courier New"/>
          <w:sz w:val="20"/>
          <w:szCs w:val="20"/>
        </w:rPr>
        <w:tab/>
        <w:t>colorArray[j * width + i] = Color.rgb(r, g, b);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  <w:t>returnBitmap.setPixel(i, j, colorArray[j * width + i]);</w:t>
      </w:r>
    </w:p>
    <w:p w:rsidR="00445384" w:rsidRPr="00445384" w:rsidRDefault="00445384" w:rsidP="00445384">
      <w:pPr>
        <w:ind w:left="720"/>
        <w:rPr>
          <w:rFonts w:ascii="Courier New" w:hAnsi="Courier New" w:cs="Courier New"/>
          <w:sz w:val="20"/>
          <w:szCs w:val="20"/>
        </w:rPr>
      </w:pPr>
      <w:r w:rsidRPr="00445384">
        <w:rPr>
          <w:rFonts w:ascii="Courier New" w:hAnsi="Courier New" w:cs="Courier New"/>
          <w:sz w:val="20"/>
          <w:szCs w:val="20"/>
        </w:rPr>
        <w:t>colorArray[j * width + (width-i-1)] = Color.rgb(rtemp, gtemp, btemp);</w:t>
      </w:r>
      <w:r>
        <w:rPr>
          <w:rFonts w:ascii="Courier New" w:hAnsi="Courier New" w:cs="Courier New"/>
          <w:sz w:val="20"/>
          <w:szCs w:val="20"/>
        </w:rPr>
        <w:br/>
        <w:t>r</w:t>
      </w:r>
      <w:r w:rsidRPr="00445384">
        <w:rPr>
          <w:rFonts w:ascii="Courier New" w:hAnsi="Courier New" w:cs="Courier New"/>
          <w:sz w:val="20"/>
          <w:szCs w:val="20"/>
        </w:rPr>
        <w:t xml:space="preserve">eturnBitmap.setPixel((width-i-1), j, </w:t>
      </w:r>
      <w:r>
        <w:rPr>
          <w:rFonts w:ascii="Courier New" w:hAnsi="Courier New" w:cs="Courier New"/>
          <w:sz w:val="20"/>
          <w:szCs w:val="20"/>
        </w:rPr>
        <w:br/>
      </w:r>
      <w:r w:rsidRPr="00445384">
        <w:rPr>
          <w:rFonts w:ascii="Courier New" w:hAnsi="Courier New" w:cs="Courier New"/>
          <w:sz w:val="20"/>
          <w:szCs w:val="20"/>
        </w:rPr>
        <w:t>colorArray[j * width + (width-i-1)]);</w:t>
      </w:r>
    </w:p>
    <w:p w:rsidR="005D2852" w:rsidRDefault="00445384" w:rsidP="00445384">
      <w:pPr>
        <w:rPr>
          <w:rFonts w:asciiTheme="majorHAnsi" w:eastAsiaTheme="majorEastAsia" w:hAnsiTheme="majorHAnsi" w:cstheme="majorBidi"/>
          <w:color w:val="243F60" w:themeColor="accent1" w:themeShade="7F"/>
          <w:sz w:val="24"/>
          <w:szCs w:val="24"/>
        </w:rPr>
      </w:pPr>
      <w:r w:rsidRPr="00445384">
        <w:rPr>
          <w:rFonts w:ascii="Courier New" w:hAnsi="Courier New" w:cs="Courier New"/>
          <w:sz w:val="20"/>
          <w:szCs w:val="20"/>
        </w:rPr>
        <w:t>}</w:t>
      </w:r>
      <w:r>
        <w:rPr>
          <w:rFonts w:ascii="Courier New" w:hAnsi="Courier New" w:cs="Courier New"/>
          <w:sz w:val="20"/>
          <w:szCs w:val="20"/>
        </w:rPr>
        <w:br/>
      </w:r>
      <w:r w:rsidRPr="00445384">
        <w:rPr>
          <w:rFonts w:ascii="Courier New" w:hAnsi="Courier New" w:cs="Courier New"/>
          <w:sz w:val="20"/>
          <w:szCs w:val="20"/>
        </w:rPr>
        <w:t>}</w:t>
      </w:r>
      <w:r w:rsidRPr="00445384">
        <w:rPr>
          <w:rFonts w:ascii="Courier New" w:hAnsi="Courier New" w:cs="Courier New"/>
          <w:sz w:val="20"/>
          <w:szCs w:val="20"/>
        </w:rPr>
        <w:tab/>
      </w:r>
      <w:r w:rsidRPr="00445384">
        <w:rPr>
          <w:rFonts w:ascii="Courier New" w:hAnsi="Courier New" w:cs="Courier New"/>
          <w:sz w:val="20"/>
          <w:szCs w:val="20"/>
        </w:rPr>
        <w:tab/>
      </w:r>
      <w:r w:rsidR="005D2852">
        <w:br w:type="page"/>
      </w:r>
    </w:p>
    <w:p w:rsidR="005D2852" w:rsidRDefault="005D2852" w:rsidP="00FB5373">
      <w:pPr>
        <w:pStyle w:val="Heading3"/>
        <w:numPr>
          <w:ilvl w:val="2"/>
          <w:numId w:val="3"/>
        </w:numPr>
      </w:pPr>
      <w:bookmarkStart w:id="10" w:name="_Toc391927539"/>
      <w:r>
        <w:lastRenderedPageBreak/>
        <w:t>Grayscale</w:t>
      </w:r>
      <w:bookmarkEnd w:id="10"/>
    </w:p>
    <w:p w:rsidR="00C711BE" w:rsidRDefault="00C711BE" w:rsidP="005D2852">
      <w:pPr>
        <w:rPr>
          <w:rFonts w:ascii="Times New Roman" w:hAnsi="Times New Roman" w:cs="Times New Roman"/>
          <w:sz w:val="24"/>
          <w:szCs w:val="24"/>
        </w:rPr>
      </w:pPr>
      <w:r>
        <w:br/>
      </w:r>
      <w:r w:rsidRPr="00C711BE">
        <w:rPr>
          <w:rFonts w:ascii="Times New Roman" w:hAnsi="Times New Roman" w:cs="Times New Roman"/>
          <w:sz w:val="24"/>
          <w:szCs w:val="24"/>
        </w:rPr>
        <w:t xml:space="preserve">U fotografiji, pojam </w:t>
      </w:r>
      <w:r w:rsidRPr="00C711BE">
        <w:rPr>
          <w:rFonts w:ascii="Times New Roman" w:hAnsi="Times New Roman" w:cs="Times New Roman"/>
          <w:i/>
          <w:sz w:val="24"/>
          <w:szCs w:val="24"/>
        </w:rPr>
        <w:t xml:space="preserve">grayscale </w:t>
      </w:r>
      <w:r w:rsidRPr="00C711BE">
        <w:rPr>
          <w:rFonts w:ascii="Times New Roman" w:hAnsi="Times New Roman" w:cs="Times New Roman"/>
          <w:sz w:val="24"/>
          <w:szCs w:val="24"/>
        </w:rPr>
        <w:t xml:space="preserve">ili </w:t>
      </w:r>
      <w:r w:rsidRPr="00C711BE">
        <w:rPr>
          <w:rFonts w:ascii="Times New Roman" w:hAnsi="Times New Roman" w:cs="Times New Roman"/>
          <w:i/>
          <w:sz w:val="24"/>
          <w:szCs w:val="24"/>
        </w:rPr>
        <w:t>grayscale</w:t>
      </w:r>
      <w:r w:rsidRPr="00C711BE"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 xml:space="preserve">igitalna slika predstavlja sliku kod koje važi da za svaki piksel vrednosti komponente </w:t>
      </w:r>
      <w:r w:rsidRPr="00C711BE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budu međusobno jednake, dakle </w:t>
      </w:r>
      <w:r w:rsidRPr="00C711BE">
        <w:rPr>
          <w:rFonts w:ascii="Times New Roman" w:hAnsi="Times New Roman" w:cs="Times New Roman"/>
          <w:i/>
          <w:sz w:val="24"/>
          <w:szCs w:val="24"/>
        </w:rPr>
        <w:t>R = G = B</w:t>
      </w:r>
      <w:r>
        <w:rPr>
          <w:rFonts w:ascii="Times New Roman" w:hAnsi="Times New Roman" w:cs="Times New Roman"/>
          <w:sz w:val="24"/>
          <w:szCs w:val="24"/>
        </w:rPr>
        <w:t xml:space="preserve">. Zbog toga svaki piksel sa sobom nosi jedino informaciju o intenzitetu tih komponenti </w:t>
      </w:r>
      <w:r w:rsidRPr="00C711BE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koji mogu biti u opsegu od </w:t>
      </w:r>
      <w:r w:rsidRPr="00C711BE">
        <w:rPr>
          <w:rFonts w:ascii="Times New Roman" w:hAnsi="Times New Roman" w:cs="Times New Roman"/>
          <w:i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do </w:t>
      </w:r>
      <w:r w:rsidRPr="00C711BE">
        <w:rPr>
          <w:rFonts w:ascii="Times New Roman" w:hAnsi="Times New Roman" w:cs="Times New Roman"/>
          <w:i/>
          <w:sz w:val="24"/>
          <w:szCs w:val="24"/>
        </w:rPr>
        <w:t>255</w:t>
      </w:r>
      <w:r>
        <w:rPr>
          <w:rFonts w:ascii="Times New Roman" w:hAnsi="Times New Roman" w:cs="Times New Roman"/>
          <w:sz w:val="24"/>
          <w:szCs w:val="24"/>
        </w:rPr>
        <w:t xml:space="preserve">. Na taj način se postiže efekat da se </w:t>
      </w:r>
      <w:r w:rsidRPr="00C711BE">
        <w:rPr>
          <w:rFonts w:ascii="Times New Roman" w:hAnsi="Times New Roman" w:cs="Times New Roman"/>
          <w:i/>
          <w:sz w:val="24"/>
          <w:szCs w:val="24"/>
        </w:rPr>
        <w:t>grayscale</w:t>
      </w:r>
      <w:r>
        <w:rPr>
          <w:rFonts w:ascii="Times New Roman" w:hAnsi="Times New Roman" w:cs="Times New Roman"/>
          <w:sz w:val="24"/>
          <w:szCs w:val="24"/>
        </w:rPr>
        <w:t xml:space="preserve"> slike sastoje samo iz različitih nijansi sive boje, počevši od najtamnije nijanse tj. crne pa sve do najsvetlije bele.</w:t>
      </w:r>
    </w:p>
    <w:p w:rsidR="00C711BE" w:rsidRDefault="00C711BE" w:rsidP="005D2852">
      <w:pPr>
        <w:rPr>
          <w:rFonts w:ascii="Times New Roman" w:hAnsi="Times New Roman" w:cs="Times New Roman"/>
          <w:sz w:val="24"/>
          <w:szCs w:val="24"/>
        </w:rPr>
      </w:pPr>
      <w:r w:rsidRPr="00C711BE">
        <w:rPr>
          <w:rFonts w:ascii="Times New Roman" w:hAnsi="Times New Roman" w:cs="Times New Roman"/>
          <w:i/>
          <w:sz w:val="24"/>
          <w:szCs w:val="24"/>
        </w:rPr>
        <w:t>Grayscal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like treba razlikovati od </w:t>
      </w:r>
      <w:r w:rsidRPr="00C711BE">
        <w:rPr>
          <w:rFonts w:ascii="Times New Roman" w:hAnsi="Times New Roman" w:cs="Times New Roman"/>
          <w:i/>
          <w:sz w:val="24"/>
          <w:szCs w:val="24"/>
        </w:rPr>
        <w:t>black and wh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711BE">
        <w:rPr>
          <w:rFonts w:ascii="Times New Roman" w:hAnsi="Times New Roman" w:cs="Times New Roman"/>
          <w:sz w:val="24"/>
          <w:szCs w:val="24"/>
        </w:rPr>
        <w:t>slik</w:t>
      </w:r>
      <w:r>
        <w:rPr>
          <w:rFonts w:ascii="Times New Roman" w:hAnsi="Times New Roman" w:cs="Times New Roman"/>
          <w:sz w:val="24"/>
          <w:szCs w:val="24"/>
        </w:rPr>
        <w:t xml:space="preserve">a dobjenih primenom filtera </w:t>
      </w:r>
      <w:r w:rsidRPr="00C711BE">
        <w:rPr>
          <w:rFonts w:ascii="Times New Roman" w:hAnsi="Times New Roman" w:cs="Times New Roman"/>
          <w:i/>
          <w:sz w:val="24"/>
          <w:szCs w:val="24"/>
        </w:rPr>
        <w:t>black</w:t>
      </w:r>
      <w:r w:rsidRPr="00C711BE">
        <w:rPr>
          <w:rFonts w:ascii="Times New Roman" w:hAnsi="Times New Roman" w:cs="Times New Roman"/>
          <w:i/>
          <w:sz w:val="24"/>
          <w:szCs w:val="24"/>
          <w:lang w:val="en-US"/>
        </w:rPr>
        <w:t>&amp;whit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z poglavlja 3.1.2 koje se sastoje samo iz dve boje, i to crne i bele bez prelaznih nijansi između njih.</w:t>
      </w:r>
      <w:r w:rsidR="00D4085D">
        <w:rPr>
          <w:rFonts w:ascii="Times New Roman" w:hAnsi="Times New Roman" w:cs="Times New Roman"/>
          <w:sz w:val="24"/>
          <w:szCs w:val="24"/>
        </w:rPr>
        <w:t xml:space="preserve"> Dakle </w:t>
      </w:r>
      <w:r w:rsidR="00D4085D" w:rsidRPr="00D4085D">
        <w:rPr>
          <w:rFonts w:ascii="Times New Roman" w:hAnsi="Times New Roman" w:cs="Times New Roman"/>
          <w:i/>
          <w:sz w:val="24"/>
          <w:szCs w:val="24"/>
        </w:rPr>
        <w:t>grayscale</w:t>
      </w:r>
      <w:r w:rsidR="00D4085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4085D">
        <w:rPr>
          <w:rFonts w:ascii="Times New Roman" w:hAnsi="Times New Roman" w:cs="Times New Roman"/>
          <w:sz w:val="24"/>
          <w:szCs w:val="24"/>
        </w:rPr>
        <w:t xml:space="preserve">slike imaju različite nijanse sive između najsvetlije bele </w:t>
      </w:r>
      <w:r w:rsidR="00D4085D" w:rsidRPr="00D4085D">
        <w:rPr>
          <w:rFonts w:ascii="Times New Roman" w:hAnsi="Times New Roman" w:cs="Times New Roman"/>
          <w:i/>
          <w:sz w:val="24"/>
          <w:szCs w:val="24"/>
          <w:lang w:val="en-US"/>
        </w:rPr>
        <w:t>(</w:t>
      </w:r>
      <w:r w:rsidR="00D4085D">
        <w:rPr>
          <w:rFonts w:ascii="Times New Roman" w:hAnsi="Times New Roman" w:cs="Times New Roman"/>
          <w:i/>
          <w:sz w:val="24"/>
          <w:szCs w:val="24"/>
          <w:lang w:val="en-US"/>
        </w:rPr>
        <w:t>255</w:t>
      </w:r>
      <w:r w:rsidR="00D4085D" w:rsidRPr="00D4085D">
        <w:rPr>
          <w:rFonts w:ascii="Times New Roman" w:hAnsi="Times New Roman" w:cs="Times New Roman"/>
          <w:i/>
          <w:sz w:val="24"/>
          <w:szCs w:val="24"/>
          <w:lang w:val="en-US"/>
        </w:rPr>
        <w:t>,</w:t>
      </w:r>
      <w:r w:rsidR="00D4085D">
        <w:rPr>
          <w:rFonts w:ascii="Times New Roman" w:hAnsi="Times New Roman" w:cs="Times New Roman"/>
          <w:i/>
          <w:sz w:val="24"/>
          <w:szCs w:val="24"/>
          <w:lang w:val="en-US"/>
        </w:rPr>
        <w:t>255</w:t>
      </w:r>
      <w:r w:rsidR="00D4085D" w:rsidRPr="00D4085D">
        <w:rPr>
          <w:rFonts w:ascii="Times New Roman" w:hAnsi="Times New Roman" w:cs="Times New Roman"/>
          <w:i/>
          <w:sz w:val="24"/>
          <w:szCs w:val="24"/>
          <w:lang w:val="en-US"/>
        </w:rPr>
        <w:t>,</w:t>
      </w:r>
      <w:r w:rsidR="00D4085D">
        <w:rPr>
          <w:rFonts w:ascii="Times New Roman" w:hAnsi="Times New Roman" w:cs="Times New Roman"/>
          <w:i/>
          <w:sz w:val="24"/>
          <w:szCs w:val="24"/>
          <w:lang w:val="en-US"/>
        </w:rPr>
        <w:t>255</w:t>
      </w:r>
      <w:r w:rsidR="00D4085D" w:rsidRPr="00D4085D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  <w:r w:rsidR="00D4085D">
        <w:rPr>
          <w:rFonts w:ascii="Times New Roman" w:hAnsi="Times New Roman" w:cs="Times New Roman"/>
          <w:sz w:val="24"/>
          <w:szCs w:val="24"/>
        </w:rPr>
        <w:t xml:space="preserve"> i najtamnije crne </w:t>
      </w:r>
      <w:r w:rsidR="00D4085D" w:rsidRPr="00D4085D">
        <w:rPr>
          <w:rFonts w:ascii="Times New Roman" w:hAnsi="Times New Roman" w:cs="Times New Roman"/>
          <w:i/>
          <w:sz w:val="24"/>
          <w:szCs w:val="24"/>
        </w:rPr>
        <w:t>(0,0,0)</w:t>
      </w:r>
      <w:r w:rsidR="00D4085D">
        <w:rPr>
          <w:rFonts w:ascii="Times New Roman" w:hAnsi="Times New Roman" w:cs="Times New Roman"/>
          <w:sz w:val="24"/>
          <w:szCs w:val="24"/>
        </w:rPr>
        <w:t>.</w:t>
      </w:r>
    </w:p>
    <w:p w:rsidR="00D4085D" w:rsidRDefault="00D4085D" w:rsidP="005D28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lter</w:t>
      </w:r>
      <w:r>
        <w:rPr>
          <w:rFonts w:ascii="Times New Roman" w:hAnsi="Times New Roman" w:cs="Times New Roman"/>
          <w:sz w:val="24"/>
          <w:szCs w:val="24"/>
        </w:rPr>
        <w:t xml:space="preserve"> za </w:t>
      </w:r>
      <w:r w:rsidRPr="00D4085D">
        <w:rPr>
          <w:rFonts w:ascii="Times New Roman" w:hAnsi="Times New Roman" w:cs="Times New Roman"/>
          <w:i/>
          <w:sz w:val="24"/>
          <w:szCs w:val="24"/>
        </w:rPr>
        <w:t>grayscale</w:t>
      </w:r>
      <w:r>
        <w:rPr>
          <w:rFonts w:ascii="Times New Roman" w:hAnsi="Times New Roman" w:cs="Times New Roman"/>
          <w:sz w:val="24"/>
          <w:szCs w:val="24"/>
        </w:rPr>
        <w:t xml:space="preserve"> prihvata sliku kao prvi argument i jedini argument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Filter zatim pravi lokalnu kopiju prosleđene slike, a zatim se vrši obilazak matrice i za svaki piksel određuje njegova </w:t>
      </w:r>
      <w:r>
        <w:rPr>
          <w:rFonts w:ascii="Times New Roman" w:hAnsi="Times New Roman" w:cs="Times New Roman"/>
          <w:sz w:val="24"/>
          <w:szCs w:val="24"/>
        </w:rPr>
        <w:t>osvetljenost po formuli</w:t>
      </w:r>
    </w:p>
    <w:p w:rsidR="00D4085D" w:rsidRDefault="00D4085D" w:rsidP="00D4085D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30" type="#_x0000_t75" style="width:375.6pt;height:15.75pt" o:ole="">
            <v:imagedata r:id="rId18" o:title=""/>
          </v:shape>
          <o:OLEObject Type="Embed" ProgID="Equation.DSMT4" ShapeID="_x0000_i1030" DrawAspect="Content" ObjectID="_1465675312" r:id="rId20"/>
        </w:object>
      </w:r>
    </w:p>
    <w:p w:rsidR="00D4085D" w:rsidRDefault="00D4085D" w:rsidP="00D4085D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216543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216543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216543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216543">
        <w:rPr>
          <w:rFonts w:ascii="Times New Roman" w:hAnsi="Times New Roman" w:cs="Times New Roman"/>
          <w:i/>
          <w:sz w:val="24"/>
          <w:szCs w:val="24"/>
        </w:rPr>
        <w:t>R</w:t>
      </w:r>
      <w:r w:rsidRPr="00216543">
        <w:rPr>
          <w:rFonts w:ascii="Times New Roman" w:hAnsi="Times New Roman" w:cs="Times New Roman"/>
          <w:sz w:val="24"/>
          <w:szCs w:val="24"/>
        </w:rPr>
        <w:t>), zelena (</w:t>
      </w:r>
      <w:r w:rsidRPr="00216543">
        <w:rPr>
          <w:rFonts w:ascii="Times New Roman" w:hAnsi="Times New Roman" w:cs="Times New Roman"/>
          <w:i/>
          <w:sz w:val="24"/>
          <w:szCs w:val="24"/>
        </w:rPr>
        <w:t>G</w:t>
      </w:r>
      <w:r w:rsidRPr="00216543">
        <w:rPr>
          <w:rFonts w:ascii="Times New Roman" w:hAnsi="Times New Roman" w:cs="Times New Roman"/>
          <w:sz w:val="24"/>
          <w:szCs w:val="24"/>
        </w:rPr>
        <w:t>), plava (</w:t>
      </w:r>
      <w:r w:rsidRPr="00216543">
        <w:rPr>
          <w:rFonts w:ascii="Times New Roman" w:hAnsi="Times New Roman" w:cs="Times New Roman"/>
          <w:i/>
          <w:sz w:val="24"/>
          <w:szCs w:val="24"/>
        </w:rPr>
        <w:t>B</w:t>
      </w:r>
      <w:r w:rsidRPr="00216543">
        <w:rPr>
          <w:rFonts w:ascii="Times New Roman" w:hAnsi="Times New Roman" w:cs="Times New Roman"/>
          <w:sz w:val="24"/>
          <w:szCs w:val="24"/>
        </w:rPr>
        <w:t>) komponenta boje tog piksela.</w:t>
      </w:r>
      <w:r>
        <w:rPr>
          <w:rFonts w:ascii="Times New Roman" w:hAnsi="Times New Roman" w:cs="Times New Roman"/>
          <w:sz w:val="24"/>
          <w:szCs w:val="24"/>
        </w:rPr>
        <w:t xml:space="preserve"> Zatim se ta nova vrednost postavlja za svaku od komponenti </w:t>
      </w:r>
      <w:r w:rsidRPr="00D4085D">
        <w:rPr>
          <w:rFonts w:ascii="Times New Roman" w:hAnsi="Times New Roman" w:cs="Times New Roman"/>
          <w:i/>
          <w:sz w:val="24"/>
          <w:szCs w:val="24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piksela i na taj način dobija efekat </w:t>
      </w:r>
      <w:r w:rsidRPr="00D4085D">
        <w:rPr>
          <w:rFonts w:ascii="Times New Roman" w:hAnsi="Times New Roman" w:cs="Times New Roman"/>
          <w:i/>
          <w:sz w:val="24"/>
          <w:szCs w:val="24"/>
        </w:rPr>
        <w:t>grayscalea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EC1738" w:rsidRDefault="00EC1738" w:rsidP="00D4085D">
      <w:pPr>
        <w:rPr>
          <w:rFonts w:ascii="Times New Roman" w:hAnsi="Times New Roman" w:cs="Times New Roman"/>
          <w:position w:val="-10"/>
          <w:sz w:val="24"/>
          <w:szCs w:val="24"/>
        </w:rPr>
      </w:pPr>
      <w:bookmarkStart w:id="11" w:name="_GoBack"/>
      <w:bookmarkEnd w:id="11"/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59456" behindDoc="1" locked="0" layoutInCell="1" allowOverlap="1" wp14:anchorId="3F8D2CB6" wp14:editId="25F92121">
                <wp:simplePos x="0" y="0"/>
                <wp:positionH relativeFrom="column">
                  <wp:posOffset>19050</wp:posOffset>
                </wp:positionH>
                <wp:positionV relativeFrom="paragraph">
                  <wp:posOffset>181610</wp:posOffset>
                </wp:positionV>
                <wp:extent cx="5924550" cy="3181350"/>
                <wp:effectExtent l="0" t="0" r="19050" b="1905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1813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0" o:spid="_x0000_s1026" style="position:absolute;margin-left:1.5pt;margin-top:14.3pt;width:466.5pt;height:250.5pt;z-index:-25145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D4085D" w:rsidRPr="00D4085D" w:rsidRDefault="00D4085D" w:rsidP="00EC1738">
      <w:pPr>
        <w:ind w:left="720"/>
        <w:rPr>
          <w:rFonts w:ascii="Courier New" w:hAnsi="Courier New" w:cs="Courier New"/>
          <w:sz w:val="20"/>
          <w:szCs w:val="20"/>
        </w:rPr>
      </w:pPr>
      <w:r w:rsidRPr="00D4085D">
        <w:rPr>
          <w:rFonts w:ascii="Courier New" w:hAnsi="Courier New" w:cs="Courier New"/>
          <w:sz w:val="20"/>
          <w:szCs w:val="20"/>
        </w:rPr>
        <w:t>for (int x = 0; x &lt; width; x++) {</w:t>
      </w:r>
      <w:r>
        <w:rPr>
          <w:rFonts w:ascii="Courier New" w:hAnsi="Courier New" w:cs="Courier New"/>
          <w:sz w:val="20"/>
          <w:szCs w:val="20"/>
        </w:rPr>
        <w:br/>
      </w:r>
      <w:r w:rsidRPr="00D4085D">
        <w:rPr>
          <w:rFonts w:ascii="Courier New" w:hAnsi="Courier New" w:cs="Courier New"/>
          <w:sz w:val="20"/>
          <w:szCs w:val="20"/>
        </w:rPr>
        <w:t>for (int y = 0; y &lt; height; y++) {</w:t>
      </w:r>
      <w:r>
        <w:rPr>
          <w:rFonts w:ascii="Courier New" w:hAnsi="Courier New" w:cs="Courier New"/>
          <w:sz w:val="20"/>
          <w:szCs w:val="20"/>
        </w:rPr>
        <w:br/>
      </w:r>
      <w:r w:rsidRPr="00D4085D">
        <w:rPr>
          <w:rFonts w:ascii="Courier New" w:hAnsi="Courier New" w:cs="Courier New"/>
          <w:sz w:val="20"/>
          <w:szCs w:val="20"/>
        </w:rPr>
        <w:tab/>
        <w:t>r = Color.red(colorArray[y * width + x]);</w:t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>g = Color.green(colorArray[y * width + x]);</w:t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  <w:t>b = Color.blue(colorArray[y * width + x]);</w:t>
      </w:r>
    </w:p>
    <w:p w:rsidR="00D4085D" w:rsidRPr="00D4085D" w:rsidRDefault="00D4085D" w:rsidP="00EC1738">
      <w:pPr>
        <w:ind w:left="1440"/>
        <w:rPr>
          <w:rFonts w:ascii="Courier New" w:hAnsi="Courier New" w:cs="Courier New"/>
          <w:sz w:val="20"/>
          <w:szCs w:val="20"/>
        </w:rPr>
      </w:pPr>
      <w:r w:rsidRPr="00D4085D">
        <w:rPr>
          <w:rFonts w:ascii="Courier New" w:hAnsi="Courier New" w:cs="Courier New"/>
          <w:sz w:val="20"/>
          <w:szCs w:val="20"/>
        </w:rPr>
        <w:t>newValue = 0.2126*r+0.7152*g+0.0722*b;</w:t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 w:rsidRPr="00D4085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br/>
      </w:r>
      <w:r w:rsidRPr="00D4085D">
        <w:rPr>
          <w:rFonts w:ascii="Courier New" w:hAnsi="Courier New" w:cs="Courier New"/>
          <w:sz w:val="20"/>
          <w:szCs w:val="20"/>
        </w:rPr>
        <w:t xml:space="preserve">colorArray[y * width + x] = </w:t>
      </w:r>
      <w:r>
        <w:rPr>
          <w:rFonts w:ascii="Courier New" w:hAnsi="Courier New" w:cs="Courier New"/>
          <w:sz w:val="20"/>
          <w:szCs w:val="20"/>
        </w:rPr>
        <w:br/>
      </w:r>
      <w:r w:rsidRPr="00D4085D">
        <w:rPr>
          <w:rFonts w:ascii="Courier New" w:hAnsi="Courier New" w:cs="Courier New"/>
          <w:sz w:val="20"/>
          <w:szCs w:val="20"/>
        </w:rPr>
        <w:t>Color.rgb((int)newValue, (int)newValue, (int)newValue);</w:t>
      </w:r>
    </w:p>
    <w:p w:rsidR="00D4085D" w:rsidRPr="00D4085D" w:rsidRDefault="00D4085D" w:rsidP="00EC1738">
      <w:pPr>
        <w:ind w:left="720"/>
        <w:rPr>
          <w:rFonts w:ascii="Courier New" w:hAnsi="Courier New" w:cs="Courier New"/>
          <w:sz w:val="20"/>
          <w:szCs w:val="20"/>
        </w:rPr>
      </w:pPr>
      <w:r w:rsidRPr="00D4085D">
        <w:rPr>
          <w:rFonts w:ascii="Courier New" w:hAnsi="Courier New" w:cs="Courier New"/>
          <w:sz w:val="20"/>
          <w:szCs w:val="20"/>
        </w:rPr>
        <w:tab/>
        <w:t>returnBitmap.setPixel(x, y, colorArray[y * width + x]);</w:t>
      </w:r>
    </w:p>
    <w:p w:rsidR="00D4085D" w:rsidRPr="00D4085D" w:rsidRDefault="00D4085D" w:rsidP="00EC1738">
      <w:pPr>
        <w:ind w:left="720"/>
        <w:rPr>
          <w:rFonts w:ascii="Courier New" w:hAnsi="Courier New" w:cs="Courier New"/>
          <w:sz w:val="20"/>
          <w:szCs w:val="20"/>
        </w:rPr>
      </w:pPr>
      <w:r w:rsidRPr="00D4085D">
        <w:rPr>
          <w:rFonts w:ascii="Courier New" w:hAnsi="Courier New" w:cs="Courier New"/>
          <w:sz w:val="20"/>
          <w:szCs w:val="20"/>
        </w:rPr>
        <w:t>}</w:t>
      </w:r>
      <w:r w:rsidR="00EC1738">
        <w:rPr>
          <w:rFonts w:ascii="Courier New" w:hAnsi="Courier New" w:cs="Courier New"/>
          <w:sz w:val="20"/>
          <w:szCs w:val="20"/>
        </w:rPr>
        <w:br/>
      </w:r>
      <w:r w:rsidRPr="00D4085D">
        <w:rPr>
          <w:rFonts w:ascii="Courier New" w:hAnsi="Courier New" w:cs="Courier New"/>
          <w:sz w:val="20"/>
          <w:szCs w:val="20"/>
        </w:rPr>
        <w:t>}</w:t>
      </w:r>
    </w:p>
    <w:p w:rsidR="00D4085D" w:rsidRPr="00D4085D" w:rsidRDefault="00D4085D" w:rsidP="005D2852">
      <w:pPr>
        <w:rPr>
          <w:rFonts w:ascii="Times New Roman" w:hAnsi="Times New Roman" w:cs="Times New Roman"/>
          <w:sz w:val="24"/>
          <w:szCs w:val="24"/>
        </w:rPr>
      </w:pPr>
    </w:p>
    <w:p w:rsidR="005D2852" w:rsidRDefault="00BA6206" w:rsidP="005D2852">
      <w:pPr>
        <w:rPr>
          <w:rFonts w:asciiTheme="majorHAnsi" w:eastAsiaTheme="majorEastAsia" w:hAnsiTheme="majorHAnsi" w:cstheme="majorBidi"/>
          <w:color w:val="243F60" w:themeColor="accent1" w:themeShade="7F"/>
          <w:sz w:val="24"/>
          <w:szCs w:val="24"/>
        </w:rPr>
      </w:pPr>
      <w:r>
        <w:br/>
      </w:r>
      <w:r w:rsidR="005D2852">
        <w:br w:type="page"/>
      </w:r>
    </w:p>
    <w:p w:rsidR="00AF6038" w:rsidRDefault="0003678A" w:rsidP="005D2852">
      <w:pPr>
        <w:pStyle w:val="Heading3"/>
        <w:numPr>
          <w:ilvl w:val="2"/>
          <w:numId w:val="4"/>
        </w:numPr>
      </w:pPr>
      <w:bookmarkStart w:id="12" w:name="_Toc391927540"/>
      <w:r>
        <w:lastRenderedPageBreak/>
        <w:t>Gama korekcij</w:t>
      </w:r>
      <w:r w:rsidR="00B52190">
        <w:t>a</w:t>
      </w:r>
      <w:bookmarkEnd w:id="12"/>
    </w:p>
    <w:p w:rsidR="00AF6038" w:rsidRPr="00AF6038" w:rsidRDefault="00AF6038" w:rsidP="00AF60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F6038" w:rsidRDefault="00AF6038" w:rsidP="00AF6038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</w:pP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Pojam gam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otiče još iz doba fotografije i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opisuje nelinearnost prik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aza slike na fotografskom papiru u odnosu na stvarnu sliku.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ojam korekcije boja kod monitora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nasleđen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iz doba nastanka TV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Osobina</w:t>
      </w:r>
      <w:r w:rsidRPr="00AF6038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 </w:t>
      </w: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CRT (cathode ray tube) </w:t>
      </w:r>
      <w:hyperlink r:id="rId21" w:history="1"/>
      <w:r w:rsidRPr="00AF6038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 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da odnos između upravljačkog signala katodn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cev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(signala slike) i intenziteta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koji daj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iksel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nije linearan. Naime, neka 10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signala na CRT daje 10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dobijenog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ntenzitet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 neka su to maksimaln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normalizovane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u koordinatnom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u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. U idealnom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u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pad signala na 5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ma kao rezultat pad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intenziteta svetla na 50%.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Odnos signala i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intenziteta 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linearan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(slika </w:t>
      </w:r>
      <w:r w:rsidR="00EC40B5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3.3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). U praksi nije tako, naime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ad signala od 50% daj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intenzitet svetl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od oko 25% u odnosu na maksimalnu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</w:t>
      </w:r>
      <w:r w:rsidR="004D6BBA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.</w:t>
      </w:r>
      <w:r w:rsidR="00501E95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Na slici 3.1. prikazan je primer CRT gama korekcije – linija sa tačkicama predstavlja linearnu funkciju odnosa signala slike (Y osa) i intenziteta svetla (X osa), pri čemu gama faktor iznosi 1. Puna linija prikazuje tipično ponašanje CRT sistema, dok isprekidana linija predstavlja inverznu funkciju, tako da ukupni rezultat daje linearnu zavisnost i sliku prihvatljivu za oko.</w:t>
      </w:r>
    </w:p>
    <w:p w:rsidR="00582EA9" w:rsidRDefault="00582EA9" w:rsidP="00582EA9">
      <w:pPr>
        <w:keepNext/>
        <w:jc w:val="center"/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321ADF4" wp14:editId="4E1B46DA">
            <wp:extent cx="2390775" cy="2412708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amma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41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D9C" w:rsidRDefault="00EC40B5" w:rsidP="00AC1D9C">
      <w:pPr>
        <w:pStyle w:val="Caption"/>
        <w:jc w:val="center"/>
      </w:pPr>
      <w:r>
        <w:t>3.3</w:t>
      </w:r>
      <w:r w:rsidR="00582EA9">
        <w:t xml:space="preserve"> Primer CRT gama korekcije </w:t>
      </w:r>
    </w:p>
    <w:p w:rsidR="007539A0" w:rsidRDefault="00AC1D9C" w:rsidP="004C3AFB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1E18DD" w:rsidRPr="007B454F">
        <w:rPr>
          <w:rFonts w:ascii="Times New Roman" w:hAnsi="Times New Roman" w:cs="Times New Roman"/>
          <w:sz w:val="24"/>
          <w:szCs w:val="24"/>
        </w:rPr>
        <w:t>Gama korekcija je nelinearna operacija koja u svojoj suštini predstavlja posvetljavanje slike u zavisnosti od gama faktora koji predstavlja stepen posvetljavanja slike.</w:t>
      </w:r>
      <w:r w:rsidR="006749A1" w:rsidRPr="007B454F">
        <w:rPr>
          <w:rFonts w:ascii="Times New Roman" w:hAnsi="Times New Roman" w:cs="Times New Roman"/>
          <w:sz w:val="24"/>
          <w:szCs w:val="24"/>
        </w:rPr>
        <w:t xml:space="preserve"> Gama korekcija je definisana sledećim izrazom:</w:t>
      </w:r>
    </w:p>
    <w:p w:rsidR="007539A0" w:rsidRDefault="007539A0" w:rsidP="007539A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Vout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7539A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7539A0">
        <w:rPr>
          <w:rFonts w:ascii="Times New Roman" w:hAnsi="Times New Roman" w:cs="Times New Roman"/>
          <w:i/>
          <w:sz w:val="24"/>
          <w:szCs w:val="24"/>
        </w:rPr>
        <w:t>Vin</w:t>
      </w:r>
      <w:r w:rsidRPr="007539A0">
        <w:rPr>
          <w:rFonts w:ascii="Times New Roman" w:hAnsi="Times New Roman" w:cs="Times New Roman"/>
          <w:i/>
          <w:sz w:val="24"/>
          <w:szCs w:val="24"/>
          <w:vertAlign w:val="superscript"/>
        </w:rPr>
        <w:t>¥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539A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3.6)</w:t>
      </w:r>
    </w:p>
    <w:p w:rsidR="007539A0" w:rsidRDefault="00D21EDF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 w:rsidRPr="00D21ED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je konstanta, </w:t>
      </w:r>
      <w:r w:rsidRPr="00D21EDF">
        <w:rPr>
          <w:rFonts w:ascii="Times New Roman" w:hAnsi="Times New Roman" w:cs="Times New Roman"/>
          <w:i/>
          <w:sz w:val="24"/>
          <w:szCs w:val="24"/>
        </w:rPr>
        <w:t>V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D21EDF">
        <w:rPr>
          <w:rFonts w:ascii="Times New Roman" w:hAnsi="Times New Roman" w:cs="Times New Roman"/>
          <w:i/>
          <w:sz w:val="24"/>
          <w:szCs w:val="24"/>
        </w:rPr>
        <w:t>Vout</w:t>
      </w:r>
      <w:r>
        <w:rPr>
          <w:rFonts w:ascii="Times New Roman" w:hAnsi="Times New Roman" w:cs="Times New Roman"/>
          <w:sz w:val="24"/>
          <w:szCs w:val="24"/>
        </w:rPr>
        <w:t xml:space="preserve"> su ulazna i izlazna vrednost koje su nenegativni realni brojevi</w:t>
      </w:r>
      <w:r w:rsidR="004C3AFB">
        <w:rPr>
          <w:rFonts w:ascii="Times New Roman" w:hAnsi="Times New Roman" w:cs="Times New Roman"/>
          <w:sz w:val="24"/>
          <w:szCs w:val="24"/>
        </w:rPr>
        <w:t xml:space="preserve">, a predstavljaju intenzitet vrednosti piksela pre i posle gama korekcije, dok </w:t>
      </w:r>
      <w:r w:rsidR="004C3AFB" w:rsidRPr="004C3AFB">
        <w:rPr>
          <w:rFonts w:ascii="Times New Roman" w:hAnsi="Times New Roman" w:cs="Times New Roman"/>
          <w:i/>
          <w:sz w:val="24"/>
          <w:szCs w:val="24"/>
        </w:rPr>
        <w:t>¥</w:t>
      </w:r>
      <w:r w:rsidR="004C3AF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C3AFB">
        <w:rPr>
          <w:rFonts w:ascii="Times New Roman" w:hAnsi="Times New Roman" w:cs="Times New Roman"/>
          <w:sz w:val="24"/>
          <w:szCs w:val="24"/>
        </w:rPr>
        <w:t xml:space="preserve">predstavlja gama faktor koji ukoliko je veći od 1, ima efekat potamnjivanja senki na originalnoj slici, dok ukoliko je u opsegu 0..1 ima efekat posvetljavanja tamnih delova slike. </w:t>
      </w:r>
    </w:p>
    <w:p w:rsidR="004C3AFB" w:rsidRPr="004C3AFB" w:rsidRDefault="004C3AFB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Prilikom implementacije algoritma za gama korekciju, gama faktor se unosi od strane korisnika, a može biti u opsegu 0..5, pri čemu ukoliko se odabere vrednost 1, originalna slika neće biti izmenjena. Formula na kojoj se bazira implementacija algoritma je sledeća:</w:t>
      </w:r>
    </w:p>
    <w:p w:rsidR="00EF5A24" w:rsidRDefault="00CE76B2" w:rsidP="00CE76B2">
      <w:pPr>
        <w:jc w:val="right"/>
        <w:rPr>
          <w:rFonts w:ascii="Times New Roman" w:hAnsi="Times New Roman" w:cs="Times New Roman"/>
          <w:sz w:val="24"/>
          <w:szCs w:val="24"/>
        </w:rPr>
      </w:pPr>
      <w:r w:rsidRPr="00CE76B2">
        <w:rPr>
          <w:rFonts w:ascii="Times New Roman" w:hAnsi="Times New Roman" w:cs="Times New Roman"/>
          <w:i/>
          <w:sz w:val="24"/>
          <w:szCs w:val="24"/>
        </w:rPr>
        <w:t>Vou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CE76B2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sz w:val="24"/>
          <w:szCs w:val="24"/>
        </w:rPr>
        <w:t xml:space="preserve"> * ((</w:t>
      </w:r>
      <w:r w:rsidRPr="00CE76B2">
        <w:rPr>
          <w:rFonts w:ascii="Times New Roman" w:hAnsi="Times New Roman" w:cs="Times New Roman"/>
          <w:i/>
          <w:sz w:val="24"/>
          <w:szCs w:val="24"/>
        </w:rPr>
        <w:t>Vin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>) / (</w:t>
      </w:r>
      <w:r w:rsidRPr="00CE76B2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)) </w:t>
      </w:r>
      <w:r>
        <w:rPr>
          <w:rFonts w:ascii="Times New Roman" w:hAnsi="Times New Roman" w:cs="Times New Roman"/>
          <w:sz w:val="24"/>
          <w:szCs w:val="24"/>
          <w:lang w:val="en-US"/>
        </w:rPr>
        <w:t>^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3AFB">
        <w:rPr>
          <w:rFonts w:ascii="Times New Roman" w:hAnsi="Times New Roman" w:cs="Times New Roman"/>
          <w:i/>
          <w:sz w:val="24"/>
          <w:szCs w:val="24"/>
        </w:rPr>
        <w:t>¥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7)</w:t>
      </w:r>
    </w:p>
    <w:p w:rsidR="006C018E" w:rsidRDefault="00304E53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de su </w:t>
      </w:r>
      <w:r w:rsidRPr="00304E53">
        <w:rPr>
          <w:rFonts w:ascii="Times New Roman" w:hAnsi="Times New Roman" w:cs="Times New Roman"/>
          <w:i/>
          <w:sz w:val="24"/>
          <w:szCs w:val="24"/>
        </w:rPr>
        <w:t xml:space="preserve">Vin 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304E53">
        <w:rPr>
          <w:rFonts w:ascii="Times New Roman" w:hAnsi="Times New Roman" w:cs="Times New Roman"/>
          <w:i/>
          <w:sz w:val="24"/>
          <w:szCs w:val="24"/>
        </w:rPr>
        <w:t xml:space="preserve">Vout </w:t>
      </w:r>
      <w:r>
        <w:rPr>
          <w:rFonts w:ascii="Times New Roman" w:hAnsi="Times New Roman" w:cs="Times New Roman"/>
          <w:sz w:val="24"/>
          <w:szCs w:val="24"/>
        </w:rPr>
        <w:t xml:space="preserve">ulazna i izlazna vrednost piksela, </w:t>
      </w:r>
      <w:r w:rsidRPr="004C3AFB">
        <w:rPr>
          <w:rFonts w:ascii="Times New Roman" w:hAnsi="Times New Roman" w:cs="Times New Roman"/>
          <w:i/>
          <w:sz w:val="24"/>
          <w:szCs w:val="24"/>
        </w:rPr>
        <w:t>¥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ama faktor, a </w:t>
      </w:r>
      <w:r w:rsidRPr="00304E53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304E53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inimalna i maksimalna vrednost intenziteta piksela na slici. Uzeto je da su te vrednosti </w:t>
      </w:r>
      <w:r w:rsidR="002E094E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 255, respektivno.</w:t>
      </w:r>
      <w:r w:rsidR="00997F9C">
        <w:rPr>
          <w:rFonts w:ascii="Times New Roman" w:hAnsi="Times New Roman" w:cs="Times New Roman"/>
          <w:sz w:val="24"/>
          <w:szCs w:val="24"/>
        </w:rPr>
        <w:t xml:space="preserve"> Najvažniji deo koda koji obavlja gama korekciju nad pikselima prikazan je u tabeli 3.2</w:t>
      </w:r>
      <w:r w:rsidR="00630182">
        <w:rPr>
          <w:rFonts w:ascii="Times New Roman" w:hAnsi="Times New Roman" w:cs="Times New Roman"/>
          <w:sz w:val="24"/>
          <w:szCs w:val="24"/>
        </w:rPr>
        <w:t>:</w:t>
      </w:r>
    </w:p>
    <w:p w:rsidR="004224E3" w:rsidRDefault="006C018E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491840" behindDoc="1" locked="0" layoutInCell="1" allowOverlap="1" wp14:anchorId="0779F18A" wp14:editId="6C33F487">
                <wp:simplePos x="0" y="0"/>
                <wp:positionH relativeFrom="column">
                  <wp:posOffset>0</wp:posOffset>
                </wp:positionH>
                <wp:positionV relativeFrom="paragraph">
                  <wp:posOffset>227330</wp:posOffset>
                </wp:positionV>
                <wp:extent cx="5924550" cy="31813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1813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23D91F6" id="Rectangle 4" o:spid="_x0000_s1026" style="position:absolute;margin-left:0;margin-top:17.9pt;width:466.5pt;height:250.5pt;z-index:-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5924F7">
        <w:rPr>
          <w:rFonts w:ascii="Times New Roman" w:hAnsi="Times New Roman" w:cs="Times New Roman"/>
          <w:sz w:val="24"/>
          <w:szCs w:val="24"/>
        </w:rPr>
        <w:t>Tabela 3.2: Gama korekcija nad slikom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SIZE = 256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double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MAX_VALUE_DBL = 255.0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VALUE_INT = 255;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[] gamma =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new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MAX_SIZE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f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gammaFactor &gt; 0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i = 0; i &lt; MAX_SIZE; ++i) 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gamma[i] = (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Math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min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MAX_VALUE_INT,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    (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((MAX_VALUE_DBL * Math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pow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(i / MAX_VALUE_DBL,  </w:t>
      </w:r>
      <w:r>
        <w:rPr>
          <w:rFonts w:ascii="Courier New" w:hAnsi="Courier New" w:cs="Courier New"/>
          <w:noProof w:val="0"/>
          <w:sz w:val="20"/>
          <w:szCs w:val="20"/>
        </w:rPr>
        <w:tab/>
      </w:r>
      <w:r>
        <w:rPr>
          <w:rFonts w:ascii="Courier New" w:hAnsi="Courier New" w:cs="Courier New"/>
          <w:noProof w:val="0"/>
          <w:sz w:val="20"/>
          <w:szCs w:val="20"/>
        </w:rPr>
        <w:tab/>
      </w:r>
      <w:r>
        <w:rPr>
          <w:rFonts w:ascii="Courier New" w:hAnsi="Courier New" w:cs="Courier New"/>
          <w:noProof w:val="0"/>
          <w:sz w:val="20"/>
          <w:szCs w:val="20"/>
        </w:rPr>
        <w:tab/>
        <w:t xml:space="preserve">  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gammaFactor)))); 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pixel = src.getPixel(x, y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A = 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pixel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R = gamma[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G = gamma[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B = gamma[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pixel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bmOut.setPixel(x, y, 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} 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}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bmOut;</w:t>
      </w:r>
    </w:p>
    <w:p w:rsidR="00B76A67" w:rsidRDefault="00B76A67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</w:p>
    <w:p w:rsidR="005924F7" w:rsidRDefault="005924F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76A67" w:rsidRDefault="00B76A6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67D4">
        <w:rPr>
          <w:rFonts w:ascii="Times New Roman" w:hAnsi="Times New Roman" w:cs="Times New Roman"/>
          <w:sz w:val="24"/>
          <w:szCs w:val="24"/>
          <w:lang w:val="en-US"/>
        </w:rPr>
        <w:t>Metoda Color.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>rgb(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, 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 xml:space="preserve">r, g, b) vraća celobrojnu vrednost piksela na osnovu vrednosti pojedinačnih komponenti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alfa komponente, crvene, zelene i plave komponente) 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>koje se prosleđuju kao argumenti poziva metode, a koje treba da budu u opsegu [0..255]</w:t>
      </w:r>
      <w:r w:rsidRPr="000867D4">
        <w:rPr>
          <w:rFonts w:ascii="Times New Roman" w:hAnsi="Times New Roman" w:cs="Times New Roman"/>
          <w:sz w:val="24"/>
          <w:szCs w:val="24"/>
        </w:rPr>
        <w:t xml:space="preserve">. </w:t>
      </w:r>
      <w:r w:rsidR="00E85934">
        <w:rPr>
          <w:rFonts w:ascii="Times New Roman" w:hAnsi="Times New Roman" w:cs="Times New Roman"/>
          <w:sz w:val="24"/>
          <w:szCs w:val="24"/>
        </w:rPr>
        <w:t xml:space="preserve"> Na slikama 3.3, </w:t>
      </w:r>
      <w:r w:rsidR="007F61EB">
        <w:rPr>
          <w:rFonts w:ascii="Times New Roman" w:hAnsi="Times New Roman" w:cs="Times New Roman"/>
          <w:sz w:val="24"/>
          <w:szCs w:val="24"/>
        </w:rPr>
        <w:t xml:space="preserve">3.4, 3.5 i 3.6 </w:t>
      </w:r>
      <w:r w:rsidR="00E85934">
        <w:rPr>
          <w:rFonts w:ascii="Times New Roman" w:hAnsi="Times New Roman" w:cs="Times New Roman"/>
          <w:sz w:val="24"/>
          <w:szCs w:val="24"/>
        </w:rPr>
        <w:t>predstavljene su originalna slika i slike nakon primene gama korekcije sa gama fakto</w:t>
      </w:r>
      <w:r w:rsidR="007F61EB">
        <w:rPr>
          <w:rFonts w:ascii="Times New Roman" w:hAnsi="Times New Roman" w:cs="Times New Roman"/>
          <w:sz w:val="24"/>
          <w:szCs w:val="24"/>
        </w:rPr>
        <w:t>rom od 0.5, 2 i 4.</w:t>
      </w:r>
    </w:p>
    <w:p w:rsidR="006C0A76" w:rsidRDefault="006C0A76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0A76" w:rsidRPr="004224E3" w:rsidRDefault="00AF6FFA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2038BE21" wp14:editId="3BE2BECC">
                <wp:simplePos x="0" y="0"/>
                <wp:positionH relativeFrom="column">
                  <wp:posOffset>498157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27C5F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6 Slika sa gama faktorom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28" type="#_x0000_t202" style="position:absolute;left:0;text-align:left;margin-left:392.25pt;margin-top:202.9pt;width:111.65pt;height:.0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" stroked="f">
                <v:textbox style="mso-fit-shape-to-text:t" inset="0,0,0,0">
                  <w:txbxContent>
                    <w:p w:rsidR="00772226" w:rsidRPr="00527C5F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6 Slika sa gama faktorom 4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en-US"/>
        </w:rPr>
        <w:drawing>
          <wp:anchor distT="0" distB="0" distL="114300" distR="114300" simplePos="0" relativeHeight="251607552" behindDoc="0" locked="0" layoutInCell="1" allowOverlap="1" wp14:anchorId="04BE648A" wp14:editId="1723C01A">
            <wp:simplePos x="0" y="0"/>
            <wp:positionH relativeFrom="column">
              <wp:posOffset>4981575</wp:posOffset>
            </wp:positionH>
            <wp:positionV relativeFrom="paragraph">
              <wp:posOffset>0</wp:posOffset>
            </wp:positionV>
            <wp:extent cx="1417955" cy="25196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reenshot_2014-06-29-19-25-21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 wp14:anchorId="518D613D" wp14:editId="37D8390D">
                <wp:simplePos x="0" y="0"/>
                <wp:positionH relativeFrom="column">
                  <wp:posOffset>3322320</wp:posOffset>
                </wp:positionH>
                <wp:positionV relativeFrom="paragraph">
                  <wp:posOffset>2595880</wp:posOffset>
                </wp:positionV>
                <wp:extent cx="1417955" cy="635"/>
                <wp:effectExtent l="0" t="0" r="0" b="0"/>
                <wp:wrapSquare wrapText="bothSides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30D2F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5 Slika sa gama faktorom 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29" type="#_x0000_t202" style="position:absolute;left:0;text-align:left;margin-left:261.6pt;margin-top:204.4pt;width:111.65pt;height:.05pt;z-index:2515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" stroked="f">
                <v:textbox style="mso-fit-shape-to-text:t" inset="0,0,0,0">
                  <w:txbxContent>
                    <w:p w:rsidR="00772226" w:rsidRPr="00530D2F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5 Slika sa gama faktorom 2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en-US"/>
        </w:rPr>
        <w:drawing>
          <wp:anchor distT="0" distB="0" distL="114300" distR="114300" simplePos="0" relativeHeight="251559424" behindDoc="0" locked="0" layoutInCell="1" allowOverlap="1" wp14:anchorId="7D118408" wp14:editId="24031EB8">
            <wp:simplePos x="0" y="0"/>
            <wp:positionH relativeFrom="column">
              <wp:posOffset>3322320</wp:posOffset>
            </wp:positionH>
            <wp:positionV relativeFrom="paragraph">
              <wp:posOffset>19050</wp:posOffset>
            </wp:positionV>
            <wp:extent cx="1418400" cy="2520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reenshot_2014-06-29-19-24-12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26BE3D68" wp14:editId="6B4679F9">
                <wp:simplePos x="0" y="0"/>
                <wp:positionH relativeFrom="column">
                  <wp:posOffset>164782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2009CC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4 Slika sa gama faktorom 0.5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30" type="#_x0000_t202" style="position:absolute;left:0;text-align:left;margin-left:129.75pt;margin-top:202.9pt;width:111.65pt;height:.05pt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" stroked="f">
                <v:textbox style="mso-fit-shape-to-text:t" inset="0,0,0,0">
                  <w:txbxContent>
                    <w:p w:rsidR="00772226" w:rsidRPr="002009CC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4 Slika sa gama faktorom 0.5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en-US"/>
        </w:rPr>
        <w:drawing>
          <wp:anchor distT="0" distB="0" distL="114300" distR="114300" simplePos="0" relativeHeight="251538944" behindDoc="0" locked="0" layoutInCell="1" allowOverlap="1" wp14:anchorId="09C23255" wp14:editId="7A119781">
            <wp:simplePos x="0" y="0"/>
            <wp:positionH relativeFrom="column">
              <wp:posOffset>1647825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shot_2014-06-29-19-22-02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0FEE2BA6" wp14:editId="3F0D357A">
                <wp:simplePos x="0" y="0"/>
                <wp:positionH relativeFrom="column">
                  <wp:posOffset>0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4393B" w:rsidRDefault="00772226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3 Originalna slika pre gama korekcij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31" type="#_x0000_t202" style="position:absolute;left:0;text-align:left;margin-left:0;margin-top:202.9pt;width:111.65pt;height:.05pt;z-index:2515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" stroked="f">
                <v:textbox style="mso-fit-shape-to-text:t" inset="0,0,0,0">
                  <w:txbxContent>
                    <w:p w:rsidR="00772226" w:rsidRPr="0054393B" w:rsidRDefault="00772226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3 Originalna slika pre gama korekcije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en-US"/>
        </w:rPr>
        <w:drawing>
          <wp:anchor distT="0" distB="0" distL="114300" distR="114300" simplePos="0" relativeHeight="251527680" behindDoc="0" locked="0" layoutInCell="1" allowOverlap="1" wp14:anchorId="78C96FAB" wp14:editId="62CDF7F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C0F8D" w:rsidRDefault="006C0F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751E2" w:rsidRDefault="00E72227" w:rsidP="00DA61AD">
      <w:pPr>
        <w:pStyle w:val="Heading3"/>
        <w:numPr>
          <w:ilvl w:val="2"/>
          <w:numId w:val="4"/>
        </w:numPr>
      </w:pPr>
      <w:bookmarkStart w:id="13" w:name="_Toc391927541"/>
      <w:r>
        <w:lastRenderedPageBreak/>
        <w:t>Color filter</w:t>
      </w:r>
      <w:bookmarkEnd w:id="13"/>
    </w:p>
    <w:p w:rsidR="00A751E2" w:rsidRDefault="00A751E2" w:rsidP="00A751E2">
      <w:pPr>
        <w:jc w:val="both"/>
      </w:pPr>
    </w:p>
    <w:p w:rsidR="00F62D5D" w:rsidRDefault="00A751E2" w:rsidP="00A751E2">
      <w:pPr>
        <w:jc w:val="both"/>
      </w:pPr>
      <w:r>
        <w:tab/>
        <w:t xml:space="preserve">Color filter nam omogućava filtriranje boja na slici, odnosno prikazivanje slike preko samo jednog kanala boje (crvenog, zelenog ili plavog) ili kombinacijom </w:t>
      </w:r>
      <w:r w:rsidR="00786676">
        <w:t>sva tri</w:t>
      </w:r>
      <w:r w:rsidR="008D0397">
        <w:t xml:space="preserve"> kanala boje. Parametri sa kojima se množe pojedinačne komponente piksela (crvena, zelena, plava) unose se od strane korisnika i u opsegu su 0..1.</w:t>
      </w:r>
      <w:r w:rsidR="0027275F">
        <w:t xml:space="preserve"> </w:t>
      </w:r>
      <w:r w:rsidR="00786676">
        <w:t xml:space="preserve"> Najvažniji deo koda koji obavlja filtriranje boja na slici prikazan je u </w:t>
      </w:r>
      <w:r w:rsidR="00F65E1F">
        <w:t>tabeli 3.3:</w:t>
      </w:r>
    </w:p>
    <w:p w:rsidR="009D2B39" w:rsidRDefault="001D4450" w:rsidP="00A751E2">
      <w:pPr>
        <w:jc w:val="both"/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18816" behindDoc="1" locked="0" layoutInCell="1" allowOverlap="1" wp14:anchorId="552E5DDE" wp14:editId="6ED3F44C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5924550" cy="152400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5240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D9C9915" id="Rectangle 18" o:spid="_x0000_s1026" style="position:absolute;margin-left:0;margin-top:20.3pt;width:466.5pt;height:120pt;z-index:-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9147C2">
        <w:t>Tabela 3.3: Color filter nad slikom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pixel = src.getPixel(x, y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A = 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pixel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R = (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pixel) * red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G = (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pixel) * green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B = (</w:t>
      </w:r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pixel) * blue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bmOut.setPixel(x, y, 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}</w:t>
      </w:r>
    </w:p>
    <w:p w:rsidR="00485DE5" w:rsidRPr="00485DE5" w:rsidRDefault="00485DE5" w:rsidP="00485DE5">
      <w:pPr>
        <w:jc w:val="both"/>
        <w:rPr>
          <w:rFonts w:ascii="Courier New" w:hAnsi="Courier New" w:cs="Courier New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}</w:t>
      </w:r>
    </w:p>
    <w:p w:rsidR="00485DE5" w:rsidRDefault="00485DE5" w:rsidP="00A751E2">
      <w:pPr>
        <w:jc w:val="both"/>
      </w:pPr>
    </w:p>
    <w:p w:rsidR="00A751E2" w:rsidRDefault="00F62D5D" w:rsidP="00A751E2">
      <w:pPr>
        <w:jc w:val="both"/>
      </w:pPr>
      <w:r>
        <w:tab/>
      </w:r>
      <w:r w:rsidR="0027275F">
        <w:t>Prikazivanje originalne slike prikazane na slici 3.7 samo preko crvene komponente omogućeno je odabirom RGB parametara koji su (1, 0, 0) kao što je prikazano na slici 3.8; samo preko zelene komponente omogućeno je odabirom RGB parametara koji su (0, 1, 0) k</w:t>
      </w:r>
      <w:r w:rsidR="00CD1617">
        <w:t>ao što je prikazano na slici 3.9</w:t>
      </w:r>
      <w:r w:rsidR="0027275F">
        <w:t xml:space="preserve">; samo preko plave komponente omogućeno je odabirom RGB parametara koji su (0, 0, 1) kao što je </w:t>
      </w:r>
      <w:r w:rsidR="00CD1617">
        <w:t>prikazano na slici 3.10</w:t>
      </w:r>
      <w:r w:rsidR="0027275F">
        <w:t>; preko svih triju komponenti koje su ravnomerno rasporedjene omogućeno je odabirom RGB parametara koji su (0.5, 0.5, 0.5) k</w:t>
      </w:r>
      <w:r w:rsidR="00CD1617">
        <w:t>ao što je prikazano na slici 3.11</w:t>
      </w:r>
      <w:r w:rsidR="0027275F">
        <w:t>.</w:t>
      </w:r>
    </w:p>
    <w:p w:rsidR="00014D70" w:rsidRDefault="00014D70" w:rsidP="00A751E2">
      <w:pPr>
        <w:jc w:val="both"/>
      </w:pPr>
    </w:p>
    <w:p w:rsidR="00014D70" w:rsidRPr="00A751E2" w:rsidRDefault="00BB1407" w:rsidP="00A751E2">
      <w:pPr>
        <w:jc w:val="both"/>
      </w:pP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545001F7" wp14:editId="1C685266">
                <wp:simplePos x="0" y="0"/>
                <wp:positionH relativeFrom="column">
                  <wp:posOffset>2324100</wp:posOffset>
                </wp:positionH>
                <wp:positionV relativeFrom="paragraph">
                  <wp:posOffset>2591435</wp:posOffset>
                </wp:positionV>
                <wp:extent cx="1417955" cy="635"/>
                <wp:effectExtent l="0" t="0" r="0" b="0"/>
                <wp:wrapSquare wrapText="bothSides"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5D331F" w:rsidRDefault="00772226" w:rsidP="00BB1407">
                            <w:pPr>
                              <w:pStyle w:val="Caption"/>
                            </w:pPr>
                            <w:r>
                              <w:t xml:space="preserve">3.8 Slika sa primenom R,G,B = (1, 0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32" type="#_x0000_t202" style="position:absolute;left:0;text-align:left;margin-left:183pt;margin-top:204.05pt;width:111.65pt;height:.0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" stroked="f">
                <v:textbox style="mso-fit-shape-to-text:t" inset="0,0,0,0">
                  <w:txbxContent>
                    <w:p w:rsidR="00772226" w:rsidRPr="005D331F" w:rsidRDefault="00772226" w:rsidP="00BB1407">
                      <w:pPr>
                        <w:pStyle w:val="Caption"/>
                      </w:pPr>
                      <w:r>
                        <w:t xml:space="preserve">3.8 Slika sa primenom R,G,B = (1, 0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en-US"/>
        </w:rPr>
        <w:drawing>
          <wp:anchor distT="0" distB="0" distL="114300" distR="114300" simplePos="0" relativeHeight="251657728" behindDoc="0" locked="0" layoutInCell="1" allowOverlap="1" wp14:anchorId="692DDB95" wp14:editId="1F4DDCBD">
            <wp:simplePos x="0" y="0"/>
            <wp:positionH relativeFrom="column">
              <wp:posOffset>2324100</wp:posOffset>
            </wp:positionH>
            <wp:positionV relativeFrom="paragraph">
              <wp:posOffset>14605</wp:posOffset>
            </wp:positionV>
            <wp:extent cx="1417955" cy="251968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reenshot_2014-06-29-20-11-55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091A10EF" wp14:editId="4808653C">
                <wp:simplePos x="0" y="0"/>
                <wp:positionH relativeFrom="column">
                  <wp:posOffset>4524375</wp:posOffset>
                </wp:positionH>
                <wp:positionV relativeFrom="paragraph">
                  <wp:posOffset>2581910</wp:posOffset>
                </wp:positionV>
                <wp:extent cx="1417955" cy="635"/>
                <wp:effectExtent l="0" t="0" r="0" b="0"/>
                <wp:wrapSquare wrapText="bothSides"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BB1407" w:rsidRDefault="00772226" w:rsidP="00BB1407">
                            <w:pPr>
                              <w:pStyle w:val="Caption"/>
                            </w:pPr>
                            <w:r>
                              <w:t xml:space="preserve">3.9 Slika sa primenom R,G,B = (0, 1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" o:spid="_x0000_s1033" type="#_x0000_t202" style="position:absolute;left:0;text-align:left;margin-left:356.25pt;margin-top:203.3pt;width:111.65pt;height:.0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" stroked="f">
                <v:textbox style="mso-fit-shape-to-text:t" inset="0,0,0,0">
                  <w:txbxContent>
                    <w:p w:rsidR="00772226" w:rsidRPr="00BB1407" w:rsidRDefault="00772226" w:rsidP="00BB1407">
                      <w:pPr>
                        <w:pStyle w:val="Caption"/>
                      </w:pPr>
                      <w:r>
                        <w:t xml:space="preserve">3.9 Slika sa primenom R,G,B = (0, 1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en-US"/>
        </w:rPr>
        <w:drawing>
          <wp:anchor distT="0" distB="0" distL="114300" distR="114300" simplePos="0" relativeHeight="251677184" behindDoc="0" locked="0" layoutInCell="1" allowOverlap="1" wp14:anchorId="0520826C" wp14:editId="4B38119F">
            <wp:simplePos x="0" y="0"/>
            <wp:positionH relativeFrom="column">
              <wp:posOffset>4524375</wp:posOffset>
            </wp:positionH>
            <wp:positionV relativeFrom="paragraph">
              <wp:posOffset>5080</wp:posOffset>
            </wp:positionV>
            <wp:extent cx="1417955" cy="251968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reenshot_2014-06-29-20-12-50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108D6EE" wp14:editId="0B2A3DF5">
                <wp:simplePos x="0" y="0"/>
                <wp:positionH relativeFrom="column">
                  <wp:posOffset>0</wp:posOffset>
                </wp:positionH>
                <wp:positionV relativeFrom="paragraph">
                  <wp:posOffset>2572385</wp:posOffset>
                </wp:positionV>
                <wp:extent cx="1417955" cy="635"/>
                <wp:effectExtent l="0" t="0" r="0" b="0"/>
                <wp:wrapSquare wrapText="bothSides"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AA6BB8" w:rsidRDefault="00772226" w:rsidP="00BB1407">
                            <w:pPr>
                              <w:pStyle w:val="Caption"/>
                            </w:pPr>
                            <w:r>
                              <w:t xml:space="preserve">3.7 Originalna slika pre color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" o:spid="_x0000_s1034" type="#_x0000_t202" style="position:absolute;left:0;text-align:left;margin-left:0;margin-top:202.55pt;width:111.65pt;height:.05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" stroked="f">
                <v:textbox style="mso-fit-shape-to-text:t" inset="0,0,0,0">
                  <w:txbxContent>
                    <w:p w:rsidR="00772226" w:rsidRPr="00AA6BB8" w:rsidRDefault="00772226" w:rsidP="00BB1407">
                      <w:pPr>
                        <w:pStyle w:val="Caption"/>
                      </w:pPr>
                      <w:r>
                        <w:t xml:space="preserve">3.7 Originalna slika pre color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en-US"/>
        </w:rPr>
        <w:drawing>
          <wp:anchor distT="0" distB="0" distL="114300" distR="114300" simplePos="0" relativeHeight="251638272" behindDoc="0" locked="0" layoutInCell="1" allowOverlap="1" wp14:anchorId="6E979D25" wp14:editId="497476AC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1418400" cy="25200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045AB" w:rsidRDefault="009045AB" w:rsidP="002B30CF">
      <w:pPr>
        <w:pStyle w:val="Heading2"/>
        <w:numPr>
          <w:ilvl w:val="0"/>
          <w:numId w:val="0"/>
        </w:numPr>
        <w:ind w:left="357"/>
      </w:pPr>
    </w:p>
    <w:p w:rsidR="002B30CF" w:rsidRDefault="002B30CF" w:rsidP="002B30CF">
      <w:pPr>
        <w:pStyle w:val="Heading2"/>
        <w:numPr>
          <w:ilvl w:val="0"/>
          <w:numId w:val="0"/>
        </w:numPr>
        <w:ind w:left="357"/>
      </w:pPr>
    </w:p>
    <w:p w:rsidR="002B30CF" w:rsidRPr="002B30CF" w:rsidRDefault="002B30CF" w:rsidP="00C16667">
      <w:pPr>
        <w:pStyle w:val="Heading2"/>
        <w:numPr>
          <w:ilvl w:val="0"/>
          <w:numId w:val="0"/>
        </w:numPr>
        <w:ind w:left="357"/>
      </w:pPr>
    </w:p>
    <w:p w:rsidR="00C3018F" w:rsidRDefault="00C3018F" w:rsidP="00C3018F">
      <w:pPr>
        <w:rPr>
          <w:lang w:val="en-US"/>
        </w:rPr>
      </w:pPr>
    </w:p>
    <w:p w:rsidR="00C16667" w:rsidRDefault="00A11505" w:rsidP="00A11505">
      <w:r>
        <w:tab/>
      </w:r>
    </w:p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FB526B" w:rsidP="00A11505"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13F9836C" wp14:editId="66337F07">
                <wp:simplePos x="0" y="0"/>
                <wp:positionH relativeFrom="column">
                  <wp:posOffset>1149985</wp:posOffset>
                </wp:positionH>
                <wp:positionV relativeFrom="paragraph">
                  <wp:posOffset>2893060</wp:posOffset>
                </wp:positionV>
                <wp:extent cx="1417955" cy="635"/>
                <wp:effectExtent l="0" t="0" r="0" b="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376DBE" w:rsidRDefault="00772226" w:rsidP="00FB526B">
                            <w:pPr>
                              <w:pStyle w:val="Caption"/>
                            </w:pPr>
                            <w:r>
                              <w:t xml:space="preserve">3.10 Slika sa primenom R,G,B = (0, 0, 1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" o:spid="_x0000_s1035" type="#_x0000_t202" style="position:absolute;margin-left:90.55pt;margin-top:227.8pt;width:111.65pt;height:.0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" stroked="f">
                <v:textbox style="mso-fit-shape-to-text:t" inset="0,0,0,0">
                  <w:txbxContent>
                    <w:p w:rsidR="00772226" w:rsidRPr="00376DBE" w:rsidRDefault="00772226" w:rsidP="00FB526B">
                      <w:pPr>
                        <w:pStyle w:val="Caption"/>
                      </w:pPr>
                      <w:r>
                        <w:t xml:space="preserve">3.10 Slika sa primenom R,G,B = (0, 0, 1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>
        <w:rPr>
          <w:lang w:val="en-US"/>
        </w:rPr>
        <w:drawing>
          <wp:anchor distT="0" distB="0" distL="114300" distR="114300" simplePos="0" relativeHeight="251790848" behindDoc="0" locked="0" layoutInCell="1" allowOverlap="1" wp14:anchorId="609D239B" wp14:editId="076BD903">
            <wp:simplePos x="0" y="0"/>
            <wp:positionH relativeFrom="column">
              <wp:posOffset>1149985</wp:posOffset>
            </wp:positionH>
            <wp:positionV relativeFrom="paragraph">
              <wp:posOffset>316230</wp:posOffset>
            </wp:positionV>
            <wp:extent cx="1417955" cy="251968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shot_2014-06-29-20-13-46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Default="00FB526B" w:rsidP="00A11505"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4F710A8D" wp14:editId="3EAEA17C">
                <wp:simplePos x="0" y="0"/>
                <wp:positionH relativeFrom="column">
                  <wp:posOffset>3533775</wp:posOffset>
                </wp:positionH>
                <wp:positionV relativeFrom="paragraph">
                  <wp:posOffset>2587625</wp:posOffset>
                </wp:positionV>
                <wp:extent cx="1417955" cy="635"/>
                <wp:effectExtent l="0" t="0" r="0" b="0"/>
                <wp:wrapSquare wrapText="bothSides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315E50" w:rsidRDefault="00772226" w:rsidP="00FB526B">
                            <w:pPr>
                              <w:pStyle w:val="Caption"/>
                            </w:pPr>
                            <w:r>
                              <w:t xml:space="preserve">3.11 Slika sa primenom R,G,B = (0.5, 0.5, 0.5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36" type="#_x0000_t202" style="position:absolute;margin-left:278.25pt;margin-top:203.75pt;width:111.65pt;height:.0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" stroked="f">
                <v:textbox style="mso-fit-shape-to-text:t" inset="0,0,0,0">
                  <w:txbxContent>
                    <w:p w:rsidR="00772226" w:rsidRPr="00315E50" w:rsidRDefault="00772226" w:rsidP="00FB526B">
                      <w:pPr>
                        <w:pStyle w:val="Caption"/>
                      </w:pPr>
                      <w:r>
                        <w:t xml:space="preserve">3.11 Slika sa primenom R,G,B = (0.5, 0.5, 0.5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>
        <w:rPr>
          <w:lang w:val="en-US"/>
        </w:rPr>
        <w:drawing>
          <wp:anchor distT="0" distB="0" distL="114300" distR="114300" simplePos="0" relativeHeight="251687424" behindDoc="0" locked="0" layoutInCell="1" allowOverlap="1" wp14:anchorId="4C75D8DB" wp14:editId="600D15FC">
            <wp:simplePos x="0" y="0"/>
            <wp:positionH relativeFrom="column">
              <wp:posOffset>3533775</wp:posOffset>
            </wp:positionH>
            <wp:positionV relativeFrom="paragraph">
              <wp:posOffset>10795</wp:posOffset>
            </wp:positionV>
            <wp:extent cx="1417955" cy="251968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_2014-06-29-20-17-33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6C0F8D" w:rsidRDefault="006C0F8D">
      <w:r>
        <w:br w:type="page"/>
      </w:r>
    </w:p>
    <w:p w:rsidR="00F00B81" w:rsidRDefault="00F00B81" w:rsidP="00DA61AD">
      <w:pPr>
        <w:pStyle w:val="Heading3"/>
        <w:numPr>
          <w:ilvl w:val="2"/>
          <w:numId w:val="4"/>
        </w:numPr>
      </w:pPr>
      <w:bookmarkStart w:id="14" w:name="_Toc391927542"/>
      <w:r>
        <w:lastRenderedPageBreak/>
        <w:t>Shading filter</w:t>
      </w:r>
      <w:bookmarkEnd w:id="14"/>
    </w:p>
    <w:p w:rsidR="00F00B81" w:rsidRDefault="00F00B81" w:rsidP="002C4AD8">
      <w:pPr>
        <w:jc w:val="both"/>
      </w:pPr>
    </w:p>
    <w:p w:rsidR="00F00B81" w:rsidRDefault="00F00B81" w:rsidP="002C4AD8">
      <w:pPr>
        <w:jc w:val="both"/>
      </w:pPr>
      <w:r>
        <w:tab/>
      </w:r>
      <w:r w:rsidR="00E9594D">
        <w:t>Shading filter je tehnika koja koristi AND operator izmedju originalne boje piksela i odabrane bo</w:t>
      </w:r>
      <w:r w:rsidR="00E61588">
        <w:t>je kojom se vrši senčenje slike.</w:t>
      </w:r>
      <w:r w:rsidR="00E363C4">
        <w:t xml:space="preserve"> Preko dijaloga za odabir boje za senčenje (slika 3.12) korisnik odabira željenu boju kojom će se vršiti senčenje slike.</w:t>
      </w:r>
      <w:r w:rsidR="00845C3F">
        <w:t xml:space="preserve"> Najvažniji deo koda koji obavlja senčenje slike prikazan je u tabeli 3.4:</w:t>
      </w:r>
    </w:p>
    <w:p w:rsidR="008E2976" w:rsidRDefault="00F80A7E" w:rsidP="002C4AD8">
      <w:pPr>
        <w:jc w:val="both"/>
      </w:pPr>
      <w:r>
        <w:rPr>
          <w:rFonts w:ascii="Courier New" w:hAnsi="Courier New" w:cs="Courier New"/>
          <w:b/>
          <w:bCs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805184" behindDoc="1" locked="0" layoutInCell="1" allowOverlap="1" wp14:anchorId="24ACE056" wp14:editId="172701E3">
                <wp:simplePos x="0" y="0"/>
                <wp:positionH relativeFrom="column">
                  <wp:posOffset>0</wp:posOffset>
                </wp:positionH>
                <wp:positionV relativeFrom="paragraph">
                  <wp:posOffset>207645</wp:posOffset>
                </wp:positionV>
                <wp:extent cx="5924550" cy="1762125"/>
                <wp:effectExtent l="0" t="0" r="19050" b="2857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7621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992AE7A" id="Rectangle 29" o:spid="_x0000_s1026" style="position:absolute;margin-left:0;margin-top:16.35pt;width:466.5pt;height:138.75pt;z-index:-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>
        <w:t>Tabela 3.4: Shading filter nad slikom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source.getPixels(pixels, 0, width, 0, 0, width, height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index = 0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height; ++y) {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width; ++x) {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index = y * width + x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pixels[index] &amp;= shadingColor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}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itmap bmOut = Bitmap.</w:t>
      </w:r>
      <w:r w:rsidRPr="00005BC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createBitmap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width, height, Bitmap.Config.</w:t>
      </w:r>
      <w:r w:rsidRPr="00005BC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_8888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mOut.setPixels(pixels, 0, width, 0, 0, width, height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bmOut;</w:t>
      </w:r>
    </w:p>
    <w:p w:rsidR="00F00B81" w:rsidRDefault="00F00B81" w:rsidP="00F00B81"/>
    <w:p w:rsidR="00F00B81" w:rsidRDefault="00331D3A" w:rsidP="00204043">
      <w:pPr>
        <w:jc w:val="both"/>
      </w:pPr>
      <w:r>
        <w:tab/>
      </w:r>
      <w:r w:rsidR="006454E8">
        <w:t>Pri tome, width predstavlja širinu slike, height dužinu tj. Visinu, a pixels je niz width*height celih brojeva. Metoda getPixels koja se poziva nad objektom Bitmap-e u nizu pixels vraća kopiju podataka iz bitmap-e.</w:t>
      </w:r>
      <w:r w:rsidR="003A5B3B">
        <w:t xml:space="preserve"> Za svaki piksel računamo poziciju u dvodimenzionalnoj matrici (index) i nad tom vrednošću piksela radimo bitsku operaciju AND sa celobrojnom vrednošću boje kojom senčimo sliku.</w:t>
      </w:r>
      <w:r w:rsidR="00CD690C">
        <w:t xml:space="preserve"> Format slika ARGB_8888 označava da se svaki piksel slike skladišti pomoću 4B pri čemu svaka od komponenti piksela zauzima po 8 bitova (R, G i B komponenta i alpha komponenta).</w:t>
      </w:r>
      <w:r w:rsidR="001365AD">
        <w:t xml:space="preserve"> Metoda setPixels  vrši zamenu svih piksela u bitmap-i bmOut vrednostima piksela uskladištenim u nizu pixels.</w:t>
      </w:r>
      <w:r w:rsidR="00B262DC">
        <w:t xml:space="preserve"> Na taj način je postignuto da napravimo novu sliku koja će se sastojati od izmenjenih vrednosti piksela originalne slike.</w:t>
      </w:r>
    </w:p>
    <w:p w:rsidR="00331D3A" w:rsidRDefault="00331D3A" w:rsidP="00204043">
      <w:pPr>
        <w:jc w:val="both"/>
      </w:pPr>
      <w:r>
        <w:tab/>
        <w:t xml:space="preserve">Originalna </w:t>
      </w:r>
      <w:r w:rsidR="00361A46">
        <w:t>slika prikazana je na slici 3.13</w:t>
      </w:r>
      <w:r>
        <w:t xml:space="preserve">, a senčenje originalne slike izabranom bojom </w:t>
      </w:r>
      <w:r w:rsidR="00361A46">
        <w:t>prikazano je na slici 3.14</w:t>
      </w:r>
      <w:r>
        <w:t>.</w:t>
      </w: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F00B81" w:rsidRDefault="00F00B81" w:rsidP="00F00B81"/>
    <w:p w:rsidR="00F00B81" w:rsidRDefault="00A94ECD" w:rsidP="00F00B81">
      <w:r>
        <w:rPr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0F404315" wp14:editId="2F5A48D5">
                <wp:simplePos x="0" y="0"/>
                <wp:positionH relativeFrom="column">
                  <wp:posOffset>2257425</wp:posOffset>
                </wp:positionH>
                <wp:positionV relativeFrom="paragraph">
                  <wp:posOffset>2590800</wp:posOffset>
                </wp:positionV>
                <wp:extent cx="1417955" cy="635"/>
                <wp:effectExtent l="0" t="0" r="0" b="0"/>
                <wp:wrapSquare wrapText="bothSides"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C611C3" w:rsidRDefault="00772226" w:rsidP="00A94ECD">
                            <w:pPr>
                              <w:pStyle w:val="Caption"/>
                            </w:pPr>
                            <w:r>
                              <w:t xml:space="preserve">3.13 Originalna slika pre shading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37" type="#_x0000_t202" style="position:absolute;margin-left:177.75pt;margin-top:204pt;width:111.65pt;height:.05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" stroked="f">
                <v:textbox style="mso-fit-shape-to-text:t" inset="0,0,0,0">
                  <w:txbxContent>
                    <w:p w:rsidR="00772226" w:rsidRPr="00C611C3" w:rsidRDefault="00772226" w:rsidP="00A94ECD">
                      <w:pPr>
                        <w:pStyle w:val="Caption"/>
                      </w:pPr>
                      <w:r>
                        <w:t xml:space="preserve">3.13 Originalna slika pre shading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en-US"/>
        </w:rPr>
        <w:drawing>
          <wp:anchor distT="0" distB="0" distL="114300" distR="114300" simplePos="0" relativeHeight="251851264" behindDoc="0" locked="0" layoutInCell="1" allowOverlap="1" wp14:anchorId="798A1127" wp14:editId="40C1006D">
            <wp:simplePos x="0" y="0"/>
            <wp:positionH relativeFrom="column">
              <wp:posOffset>2257425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creenshot_2014-06-29-19-20-3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3B987A89" wp14:editId="63A1A90B">
                <wp:simplePos x="0" y="0"/>
                <wp:positionH relativeFrom="column">
                  <wp:posOffset>4523105</wp:posOffset>
                </wp:positionH>
                <wp:positionV relativeFrom="paragraph">
                  <wp:posOffset>2638425</wp:posOffset>
                </wp:positionV>
                <wp:extent cx="1417955" cy="635"/>
                <wp:effectExtent l="0" t="0" r="0" b="0"/>
                <wp:wrapSquare wrapText="bothSides"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76104E" w:rsidRDefault="00772226" w:rsidP="00A94ECD">
                            <w:pPr>
                              <w:pStyle w:val="Caption"/>
                            </w:pPr>
                            <w:r>
                              <w:t xml:space="preserve">3.14 Slika sa shading filtero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38" type="#_x0000_t202" style="position:absolute;margin-left:356.15pt;margin-top:207.75pt;width:111.65pt;height:.0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" stroked="f">
                <v:textbox style="mso-fit-shape-to-text:t" inset="0,0,0,0">
                  <w:txbxContent>
                    <w:p w:rsidR="00772226" w:rsidRPr="0076104E" w:rsidRDefault="00772226" w:rsidP="00A94ECD">
                      <w:pPr>
                        <w:pStyle w:val="Caption"/>
                      </w:pPr>
                      <w:r>
                        <w:t xml:space="preserve">3.14 Slika sa shading filterom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en-US"/>
        </w:rPr>
        <w:drawing>
          <wp:anchor distT="0" distB="0" distL="114300" distR="114300" simplePos="0" relativeHeight="251820544" behindDoc="0" locked="0" layoutInCell="1" allowOverlap="1" wp14:anchorId="56E254AF" wp14:editId="43D79E9B">
            <wp:simplePos x="0" y="0"/>
            <wp:positionH relativeFrom="column">
              <wp:posOffset>4523105</wp:posOffset>
            </wp:positionH>
            <wp:positionV relativeFrom="paragraph">
              <wp:posOffset>61595</wp:posOffset>
            </wp:positionV>
            <wp:extent cx="1417955" cy="251968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_2014-06-29-23-39-13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7D1E3BA5" wp14:editId="0BE335A9">
                <wp:simplePos x="0" y="0"/>
                <wp:positionH relativeFrom="column">
                  <wp:posOffset>0</wp:posOffset>
                </wp:positionH>
                <wp:positionV relativeFrom="paragraph">
                  <wp:posOffset>2590800</wp:posOffset>
                </wp:positionV>
                <wp:extent cx="1417955" cy="635"/>
                <wp:effectExtent l="0" t="0" r="0" b="0"/>
                <wp:wrapSquare wrapText="bothSides"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2226" w:rsidRPr="00495645" w:rsidRDefault="00772226" w:rsidP="00A94ECD">
                            <w:pPr>
                              <w:pStyle w:val="Caption"/>
                            </w:pPr>
                            <w:r>
                              <w:t xml:space="preserve">3.12 Color Picker dijalog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39" type="#_x0000_t202" style="position:absolute;margin-left:0;margin-top:204pt;width:111.65pt;height:.05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" stroked="f">
                <v:textbox style="mso-fit-shape-to-text:t" inset="0,0,0,0">
                  <w:txbxContent>
                    <w:p w:rsidR="00772226" w:rsidRPr="00495645" w:rsidRDefault="00772226" w:rsidP="00A94ECD">
                      <w:pPr>
                        <w:pStyle w:val="Caption"/>
                      </w:pPr>
                      <w:r>
                        <w:t xml:space="preserve">3.12 Color Picker dijalog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en-US"/>
        </w:rPr>
        <w:drawing>
          <wp:anchor distT="0" distB="0" distL="114300" distR="114300" simplePos="0" relativeHeight="251828736" behindDoc="0" locked="0" layoutInCell="1" allowOverlap="1" wp14:anchorId="4F628613" wp14:editId="11BE676A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reenshot_2014-06-29-23-37-38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00B81" w:rsidRDefault="00F00B81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6C0F8D" w:rsidRDefault="006C0F8D">
      <w:r>
        <w:br w:type="page"/>
      </w:r>
    </w:p>
    <w:p w:rsidR="0056056D" w:rsidRDefault="0056056D" w:rsidP="0056056D">
      <w:pPr>
        <w:pStyle w:val="Heading2"/>
      </w:pPr>
      <w:bookmarkStart w:id="15" w:name="_Toc391927543"/>
      <w:r>
        <w:lastRenderedPageBreak/>
        <w:t>Primena binarnih filtera nad slikama</w:t>
      </w:r>
      <w:bookmarkEnd w:id="15"/>
    </w:p>
    <w:p w:rsidR="0056056D" w:rsidRDefault="0056056D" w:rsidP="00A11505">
      <w:pPr>
        <w:rPr>
          <w:rFonts w:ascii="Times New Roman" w:hAnsi="Times New Roman" w:cs="Times New Roman"/>
          <w:sz w:val="24"/>
          <w:szCs w:val="24"/>
        </w:rPr>
      </w:pPr>
    </w:p>
    <w:p w:rsidR="0056056D" w:rsidRDefault="0056056D" w:rsidP="00A11505">
      <w:pPr>
        <w:pStyle w:val="Heading2"/>
      </w:pPr>
      <w:bookmarkStart w:id="16" w:name="_Toc391927544"/>
      <w:r>
        <w:t>Primena konvolucionih filtera nad slikom</w:t>
      </w:r>
      <w:bookmarkEnd w:id="16"/>
    </w:p>
    <w:p w:rsidR="0056056D" w:rsidRPr="0056056D" w:rsidRDefault="0056056D" w:rsidP="0056056D">
      <w:pPr>
        <w:rPr>
          <w:lang w:val="en-US"/>
        </w:rPr>
      </w:pP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sz w:val="24"/>
          <w:szCs w:val="24"/>
        </w:rPr>
        <w:t xml:space="preserve">Konvolucioni filteri su naziv dobili na osnovu matematičke konvolucije, koja predstavlja primenu operacije nad dve funkcije 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B3113">
        <w:rPr>
          <w:rFonts w:ascii="Times New Roman" w:hAnsi="Times New Roman" w:cs="Times New Roman"/>
          <w:sz w:val="24"/>
          <w:szCs w:val="24"/>
        </w:rPr>
        <w:t>i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 g </w:t>
      </w:r>
      <w:r w:rsidRPr="00BB3113">
        <w:rPr>
          <w:rFonts w:ascii="Times New Roman" w:hAnsi="Times New Roman" w:cs="Times New Roman"/>
          <w:sz w:val="24"/>
          <w:szCs w:val="24"/>
        </w:rPr>
        <w:t>čime se proizvodi nova fukcina.</w:t>
      </w:r>
    </w:p>
    <w:p w:rsidR="00A11505" w:rsidRPr="00BB3113" w:rsidRDefault="00A11505" w:rsidP="00BB3113">
      <w:pPr>
        <w:jc w:val="center"/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position w:val="-18"/>
          <w:sz w:val="24"/>
          <w:szCs w:val="24"/>
        </w:rPr>
        <w:object w:dxaOrig="2680" w:dyaOrig="520">
          <v:shape id="_x0000_i1029" type="#_x0000_t75" style="width:134.25pt;height:26.25pt" o:ole="">
            <v:imagedata r:id="rId32" o:title=""/>
          </v:shape>
          <o:OLEObject Type="Embed" ProgID="Equation.DSMT4" ShapeID="_x0000_i1029" DrawAspect="Content" ObjectID="_1465675313" r:id="rId33"/>
        </w:object>
      </w: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sz w:val="24"/>
          <w:szCs w:val="24"/>
        </w:rPr>
        <w:tab/>
        <w:t>Kod procesiranja slika, termin kernel, konvoluciona matrica ili maska predstavljaju matricu koja se primenom konvolucije nad slikom za odgovarajuće vrednosti matrice koje definiše filter dobijaju efekti nad slikama. U samom projektu...</w:t>
      </w:r>
    </w:p>
    <w:p w:rsidR="00A11505" w:rsidRDefault="00A11505" w:rsidP="00C3018F">
      <w:pPr>
        <w:rPr>
          <w:lang w:val="en-US"/>
        </w:rPr>
      </w:pPr>
    </w:p>
    <w:p w:rsidR="00405B51" w:rsidRPr="00405B51" w:rsidRDefault="00405B51" w:rsidP="00405B51">
      <w:pPr>
        <w:pStyle w:val="Heading3"/>
      </w:pPr>
    </w:p>
    <w:p w:rsidR="00BF355F" w:rsidRPr="00362CD5" w:rsidRDefault="00BF355F" w:rsidP="00C13301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C3018F" w:rsidRDefault="007038E9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17" w:name="_Toc391927545"/>
      <w:r w:rsidRPr="00C3018F">
        <w:rPr>
          <w:rFonts w:ascii="Times New Roman" w:hAnsi="Times New Roman" w:cs="Times New Roman"/>
          <w:lang w:val="sr-Latn-RS"/>
        </w:rPr>
        <w:t>Primena histograma</w:t>
      </w:r>
      <w:bookmarkEnd w:id="17"/>
    </w:p>
    <w:p w:rsidR="007038E9" w:rsidRPr="007038E9" w:rsidRDefault="007038E9" w:rsidP="007038E9"/>
    <w:p w:rsidR="003D44ED" w:rsidRPr="00362CD5" w:rsidRDefault="007038E9" w:rsidP="003D44ED">
      <w:pPr>
        <w:pStyle w:val="Heading1"/>
        <w:rPr>
          <w:rFonts w:ascii="Times New Roman" w:hAnsi="Times New Roman" w:cs="Times New Roman"/>
          <w:lang w:val="sr-Cyrl-RS"/>
        </w:rPr>
      </w:pPr>
      <w:bookmarkStart w:id="18" w:name="_Toc391927546"/>
      <w:r>
        <w:rPr>
          <w:rFonts w:ascii="Times New Roman" w:hAnsi="Times New Roman" w:cs="Times New Roman"/>
          <w:lang w:val="sr-Latn-RS"/>
        </w:rPr>
        <w:t>Pregled performansi filtera</w:t>
      </w:r>
      <w:bookmarkEnd w:id="18"/>
    </w:p>
    <w:p w:rsidR="00E47B5F" w:rsidRPr="00362CD5" w:rsidRDefault="00E47B5F" w:rsidP="00E20572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lang w:val="sr-Cyrl-RS"/>
        </w:rPr>
      </w:pPr>
    </w:p>
    <w:p w:rsidR="003D44ED" w:rsidRPr="00362CD5" w:rsidRDefault="0087036C" w:rsidP="003D44ED">
      <w:pPr>
        <w:pStyle w:val="Heading1"/>
        <w:rPr>
          <w:rFonts w:ascii="Times New Roman" w:hAnsi="Times New Roman" w:cs="Times New Roman"/>
        </w:rPr>
      </w:pPr>
      <w:bookmarkStart w:id="19" w:name="_Toc391927547"/>
      <w:r>
        <w:rPr>
          <w:rFonts w:ascii="Times New Roman" w:hAnsi="Times New Roman" w:cs="Times New Roman"/>
          <w:lang w:val="sr-Latn-RS"/>
        </w:rPr>
        <w:t>Zaključak</w:t>
      </w:r>
      <w:bookmarkEnd w:id="19"/>
    </w:p>
    <w:p w:rsidR="00C867D9" w:rsidRPr="00362CD5" w:rsidRDefault="00C867D9" w:rsidP="00C867D9">
      <w:pPr>
        <w:rPr>
          <w:rFonts w:ascii="Times New Roman" w:hAnsi="Times New Roman" w:cs="Times New Roman"/>
          <w:lang w:val="en-US"/>
        </w:rPr>
      </w:pPr>
    </w:p>
    <w:p w:rsidR="003D44ED" w:rsidRPr="00362CD5" w:rsidRDefault="00BA0ABE" w:rsidP="00BF355F">
      <w:pPr>
        <w:pStyle w:val="Heading1"/>
        <w:rPr>
          <w:rFonts w:ascii="Times New Roman" w:hAnsi="Times New Roman" w:cs="Times New Roman"/>
          <w:lang w:val="sr-Cyrl-RS"/>
        </w:rPr>
      </w:pPr>
      <w:bookmarkStart w:id="20" w:name="_Toc391927548"/>
      <w:r>
        <w:rPr>
          <w:rFonts w:ascii="Times New Roman" w:hAnsi="Times New Roman" w:cs="Times New Roman"/>
        </w:rPr>
        <w:t>Literatura</w:t>
      </w:r>
      <w:bookmarkEnd w:id="20"/>
    </w:p>
    <w:p w:rsidR="003D44ED" w:rsidRPr="00362CD5" w:rsidRDefault="003D44ED" w:rsidP="003D44ED">
      <w:pPr>
        <w:rPr>
          <w:rFonts w:ascii="Times New Roman" w:hAnsi="Times New Roman" w:cs="Times New Roman"/>
        </w:rPr>
      </w:pPr>
    </w:p>
    <w:p w:rsidR="001D57D5" w:rsidRPr="00362CD5" w:rsidRDefault="001D57D5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B557D4" w:rsidP="00EC4AD3">
      <w:pPr>
        <w:jc w:val="center"/>
        <w:rPr>
          <w:rFonts w:ascii="Times New Roman" w:hAnsi="Times New Roman" w:cs="Times New Roman"/>
          <w:sz w:val="52"/>
          <w:szCs w:val="52"/>
          <w:lang w:val="sr-Cyrl-RS"/>
        </w:rPr>
      </w:pPr>
      <w:r w:rsidRPr="00362CD5">
        <w:rPr>
          <w:rFonts w:ascii="Times New Roman" w:hAnsi="Times New Roman" w:cs="Times New Roman"/>
          <w:sz w:val="52"/>
          <w:szCs w:val="52"/>
          <w:lang w:val="sr-Cyrl-RS"/>
        </w:rPr>
        <w:lastRenderedPageBreak/>
        <w:t xml:space="preserve"> </w:t>
      </w: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52"/>
          <w:szCs w:val="52"/>
        </w:rPr>
      </w:pPr>
    </w:p>
    <w:p w:rsidR="002D641D" w:rsidRPr="00362CD5" w:rsidRDefault="00EC4AD3" w:rsidP="002D641D">
      <w:pPr>
        <w:tabs>
          <w:tab w:val="left" w:pos="7815"/>
          <w:tab w:val="left" w:pos="8055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362CD5">
        <w:rPr>
          <w:rFonts w:ascii="Times New Roman" w:hAnsi="Times New Roman" w:cs="Times New Roman"/>
          <w:sz w:val="24"/>
          <w:szCs w:val="24"/>
        </w:rPr>
        <w:tab/>
      </w: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EC4AD3" w:rsidRPr="00362CD5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2E9B" w:rsidRDefault="006D2E9B" w:rsidP="00B764CC">
      <w:pPr>
        <w:spacing w:after="0" w:line="240" w:lineRule="auto"/>
      </w:pPr>
      <w:r>
        <w:separator/>
      </w:r>
    </w:p>
  </w:endnote>
  <w:endnote w:type="continuationSeparator" w:id="0">
    <w:p w:rsidR="006D2E9B" w:rsidRDefault="006D2E9B" w:rsidP="00B764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noProof w:val="0"/>
      </w:rPr>
      <w:id w:val="3921616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226" w:rsidRDefault="00772226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EC1738">
          <w:t>15</w:t>
        </w:r>
        <w:r>
          <w:fldChar w:fldCharType="end"/>
        </w:r>
      </w:p>
    </w:sdtContent>
  </w:sdt>
  <w:p w:rsidR="00772226" w:rsidRDefault="0077222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2E9B" w:rsidRDefault="006D2E9B" w:rsidP="00B764CC">
      <w:pPr>
        <w:spacing w:after="0" w:line="240" w:lineRule="auto"/>
      </w:pPr>
      <w:r>
        <w:separator/>
      </w:r>
    </w:p>
  </w:footnote>
  <w:footnote w:type="continuationSeparator" w:id="0">
    <w:p w:rsidR="006D2E9B" w:rsidRDefault="006D2E9B" w:rsidP="00B764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3325D8"/>
    <w:multiLevelType w:val="multilevel"/>
    <w:tmpl w:val="79229C58"/>
    <w:styleLink w:val="Headings"/>
    <w:lvl w:ilvl="0">
      <w:start w:val="1"/>
      <w:numFmt w:val="decimal"/>
      <w:pStyle w:val="Heading1"/>
      <w:suff w:val="space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357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357" w:hanging="35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35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5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57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7" w:hanging="357"/>
      </w:pPr>
      <w:rPr>
        <w:rFonts w:hint="default"/>
      </w:rPr>
    </w:lvl>
  </w:abstractNum>
  <w:abstractNum w:abstractNumId="1">
    <w:nsid w:val="704A296B"/>
    <w:multiLevelType w:val="multilevel"/>
    <w:tmpl w:val="5326563C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7D865D83"/>
    <w:multiLevelType w:val="multilevel"/>
    <w:tmpl w:val="7408E3F0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decimal"/>
        <w:pStyle w:val="Heading1"/>
        <w:suff w:val="space"/>
        <w:lvlText w:val="%1."/>
        <w:lvlJc w:val="left"/>
        <w:pPr>
          <w:ind w:left="357" w:hanging="357"/>
        </w:pPr>
        <w:rPr>
          <w:rFonts w:hint="default"/>
        </w:rPr>
      </w:lvl>
    </w:lvlOverride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0BE"/>
    <w:rsid w:val="00005BC8"/>
    <w:rsid w:val="00006DDC"/>
    <w:rsid w:val="00014D70"/>
    <w:rsid w:val="0003678A"/>
    <w:rsid w:val="0004001D"/>
    <w:rsid w:val="00045E05"/>
    <w:rsid w:val="00063914"/>
    <w:rsid w:val="00063FFD"/>
    <w:rsid w:val="00065526"/>
    <w:rsid w:val="0007016A"/>
    <w:rsid w:val="00077723"/>
    <w:rsid w:val="00077748"/>
    <w:rsid w:val="000867D4"/>
    <w:rsid w:val="000962D4"/>
    <w:rsid w:val="000A1CE3"/>
    <w:rsid w:val="000B0A2E"/>
    <w:rsid w:val="000B2DDD"/>
    <w:rsid w:val="000C054A"/>
    <w:rsid w:val="000C4F7C"/>
    <w:rsid w:val="000E169F"/>
    <w:rsid w:val="000E1BB6"/>
    <w:rsid w:val="001079CF"/>
    <w:rsid w:val="00122C64"/>
    <w:rsid w:val="001273A2"/>
    <w:rsid w:val="001365AD"/>
    <w:rsid w:val="00144FD7"/>
    <w:rsid w:val="001474C8"/>
    <w:rsid w:val="00147B1C"/>
    <w:rsid w:val="00151807"/>
    <w:rsid w:val="001637B4"/>
    <w:rsid w:val="00166C65"/>
    <w:rsid w:val="00183BD8"/>
    <w:rsid w:val="00187636"/>
    <w:rsid w:val="001938E8"/>
    <w:rsid w:val="001B007C"/>
    <w:rsid w:val="001B1580"/>
    <w:rsid w:val="001B3658"/>
    <w:rsid w:val="001D044E"/>
    <w:rsid w:val="001D40E2"/>
    <w:rsid w:val="001D4450"/>
    <w:rsid w:val="001D57D5"/>
    <w:rsid w:val="001D6182"/>
    <w:rsid w:val="001E0E16"/>
    <w:rsid w:val="001E18DD"/>
    <w:rsid w:val="001F35BF"/>
    <w:rsid w:val="00202102"/>
    <w:rsid w:val="00204043"/>
    <w:rsid w:val="002042ED"/>
    <w:rsid w:val="00212F84"/>
    <w:rsid w:val="00216543"/>
    <w:rsid w:val="00217218"/>
    <w:rsid w:val="00220203"/>
    <w:rsid w:val="00221E7F"/>
    <w:rsid w:val="0024649A"/>
    <w:rsid w:val="00264472"/>
    <w:rsid w:val="0027275F"/>
    <w:rsid w:val="00274CF5"/>
    <w:rsid w:val="00287B9D"/>
    <w:rsid w:val="00295CCF"/>
    <w:rsid w:val="002966E4"/>
    <w:rsid w:val="002B30CF"/>
    <w:rsid w:val="002C1033"/>
    <w:rsid w:val="002C272C"/>
    <w:rsid w:val="002C3F31"/>
    <w:rsid w:val="002C4AD8"/>
    <w:rsid w:val="002C5BA0"/>
    <w:rsid w:val="002D641D"/>
    <w:rsid w:val="002E094E"/>
    <w:rsid w:val="002F13E1"/>
    <w:rsid w:val="00304E53"/>
    <w:rsid w:val="00315E5F"/>
    <w:rsid w:val="003167D2"/>
    <w:rsid w:val="00317E39"/>
    <w:rsid w:val="0033051F"/>
    <w:rsid w:val="00331D3A"/>
    <w:rsid w:val="003340E2"/>
    <w:rsid w:val="00355918"/>
    <w:rsid w:val="00357574"/>
    <w:rsid w:val="00361A46"/>
    <w:rsid w:val="00362CD5"/>
    <w:rsid w:val="00364E4B"/>
    <w:rsid w:val="00365A99"/>
    <w:rsid w:val="0039567A"/>
    <w:rsid w:val="003A4924"/>
    <w:rsid w:val="003A4FEF"/>
    <w:rsid w:val="003A5B3B"/>
    <w:rsid w:val="003A6B70"/>
    <w:rsid w:val="003C3764"/>
    <w:rsid w:val="003D082B"/>
    <w:rsid w:val="003D38F6"/>
    <w:rsid w:val="003D44ED"/>
    <w:rsid w:val="003D6671"/>
    <w:rsid w:val="003E6939"/>
    <w:rsid w:val="003F2B91"/>
    <w:rsid w:val="003F4DAA"/>
    <w:rsid w:val="00405B51"/>
    <w:rsid w:val="00406C0F"/>
    <w:rsid w:val="004224E3"/>
    <w:rsid w:val="00435E7F"/>
    <w:rsid w:val="00445384"/>
    <w:rsid w:val="004503DF"/>
    <w:rsid w:val="004506D3"/>
    <w:rsid w:val="00453821"/>
    <w:rsid w:val="004633E6"/>
    <w:rsid w:val="0047122F"/>
    <w:rsid w:val="00472A49"/>
    <w:rsid w:val="004852D2"/>
    <w:rsid w:val="00485DE5"/>
    <w:rsid w:val="004A0617"/>
    <w:rsid w:val="004B0906"/>
    <w:rsid w:val="004B4B33"/>
    <w:rsid w:val="004C3AFB"/>
    <w:rsid w:val="004D3F8B"/>
    <w:rsid w:val="004D6BBA"/>
    <w:rsid w:val="004F431C"/>
    <w:rsid w:val="00501E95"/>
    <w:rsid w:val="0050476D"/>
    <w:rsid w:val="00505A1E"/>
    <w:rsid w:val="00511329"/>
    <w:rsid w:val="00511A65"/>
    <w:rsid w:val="00530EE3"/>
    <w:rsid w:val="00531476"/>
    <w:rsid w:val="00533556"/>
    <w:rsid w:val="005404D0"/>
    <w:rsid w:val="00541C1D"/>
    <w:rsid w:val="0056056D"/>
    <w:rsid w:val="00563E59"/>
    <w:rsid w:val="00567CC3"/>
    <w:rsid w:val="00571FC3"/>
    <w:rsid w:val="005750A9"/>
    <w:rsid w:val="00577939"/>
    <w:rsid w:val="00582EA9"/>
    <w:rsid w:val="005924F7"/>
    <w:rsid w:val="005A79AB"/>
    <w:rsid w:val="005C62DE"/>
    <w:rsid w:val="005C6648"/>
    <w:rsid w:val="005C6727"/>
    <w:rsid w:val="005D2852"/>
    <w:rsid w:val="005D57C8"/>
    <w:rsid w:val="005D6BA5"/>
    <w:rsid w:val="005E7963"/>
    <w:rsid w:val="005F6C3E"/>
    <w:rsid w:val="00625ADB"/>
    <w:rsid w:val="00630182"/>
    <w:rsid w:val="006445F3"/>
    <w:rsid w:val="006454E8"/>
    <w:rsid w:val="0064576A"/>
    <w:rsid w:val="00647B07"/>
    <w:rsid w:val="006564AA"/>
    <w:rsid w:val="00656553"/>
    <w:rsid w:val="00656A0F"/>
    <w:rsid w:val="00665D88"/>
    <w:rsid w:val="00670591"/>
    <w:rsid w:val="006749A1"/>
    <w:rsid w:val="00675A82"/>
    <w:rsid w:val="00680A5F"/>
    <w:rsid w:val="006A2C2F"/>
    <w:rsid w:val="006A544D"/>
    <w:rsid w:val="006C018E"/>
    <w:rsid w:val="006C0A76"/>
    <w:rsid w:val="006C0F8D"/>
    <w:rsid w:val="006C45D5"/>
    <w:rsid w:val="006D2E9B"/>
    <w:rsid w:val="006E1619"/>
    <w:rsid w:val="006E47BD"/>
    <w:rsid w:val="006F380A"/>
    <w:rsid w:val="00702826"/>
    <w:rsid w:val="007038E9"/>
    <w:rsid w:val="0070704A"/>
    <w:rsid w:val="00713A9E"/>
    <w:rsid w:val="00720A58"/>
    <w:rsid w:val="00720E1B"/>
    <w:rsid w:val="00743B0A"/>
    <w:rsid w:val="007539A0"/>
    <w:rsid w:val="007557C4"/>
    <w:rsid w:val="00772226"/>
    <w:rsid w:val="00786676"/>
    <w:rsid w:val="00793DCD"/>
    <w:rsid w:val="007B2193"/>
    <w:rsid w:val="007B454F"/>
    <w:rsid w:val="007D0AF2"/>
    <w:rsid w:val="007E0743"/>
    <w:rsid w:val="007E1054"/>
    <w:rsid w:val="007E5C4F"/>
    <w:rsid w:val="007E6667"/>
    <w:rsid w:val="007F044F"/>
    <w:rsid w:val="007F3F33"/>
    <w:rsid w:val="007F61EB"/>
    <w:rsid w:val="0080067B"/>
    <w:rsid w:val="008023A4"/>
    <w:rsid w:val="00804E4D"/>
    <w:rsid w:val="0080681C"/>
    <w:rsid w:val="00824331"/>
    <w:rsid w:val="00836335"/>
    <w:rsid w:val="00840941"/>
    <w:rsid w:val="00840C00"/>
    <w:rsid w:val="008457F8"/>
    <w:rsid w:val="00845C3F"/>
    <w:rsid w:val="0084645B"/>
    <w:rsid w:val="008525A4"/>
    <w:rsid w:val="008546E7"/>
    <w:rsid w:val="008557BD"/>
    <w:rsid w:val="0087036C"/>
    <w:rsid w:val="008726CC"/>
    <w:rsid w:val="00890017"/>
    <w:rsid w:val="0089126A"/>
    <w:rsid w:val="00896408"/>
    <w:rsid w:val="008A670F"/>
    <w:rsid w:val="008B1EFB"/>
    <w:rsid w:val="008B4B30"/>
    <w:rsid w:val="008D0397"/>
    <w:rsid w:val="008D7349"/>
    <w:rsid w:val="008E2976"/>
    <w:rsid w:val="009045AB"/>
    <w:rsid w:val="009147C2"/>
    <w:rsid w:val="009156DA"/>
    <w:rsid w:val="00931A1A"/>
    <w:rsid w:val="00934D96"/>
    <w:rsid w:val="00946282"/>
    <w:rsid w:val="00960A3B"/>
    <w:rsid w:val="00961877"/>
    <w:rsid w:val="00964153"/>
    <w:rsid w:val="0097185B"/>
    <w:rsid w:val="00982913"/>
    <w:rsid w:val="00983BC0"/>
    <w:rsid w:val="00984E16"/>
    <w:rsid w:val="0099249B"/>
    <w:rsid w:val="00997091"/>
    <w:rsid w:val="00997F9C"/>
    <w:rsid w:val="009A6D77"/>
    <w:rsid w:val="009A7716"/>
    <w:rsid w:val="009B60B5"/>
    <w:rsid w:val="009C4617"/>
    <w:rsid w:val="009D16E7"/>
    <w:rsid w:val="009D2B39"/>
    <w:rsid w:val="009D647A"/>
    <w:rsid w:val="009D7BE0"/>
    <w:rsid w:val="009E09C6"/>
    <w:rsid w:val="009E3522"/>
    <w:rsid w:val="00A02CD7"/>
    <w:rsid w:val="00A11505"/>
    <w:rsid w:val="00A20BC8"/>
    <w:rsid w:val="00A26F70"/>
    <w:rsid w:val="00A42945"/>
    <w:rsid w:val="00A44822"/>
    <w:rsid w:val="00A55840"/>
    <w:rsid w:val="00A736A1"/>
    <w:rsid w:val="00A751E2"/>
    <w:rsid w:val="00A94ECD"/>
    <w:rsid w:val="00AA11C4"/>
    <w:rsid w:val="00AC1D9C"/>
    <w:rsid w:val="00AC7BC3"/>
    <w:rsid w:val="00AD0AAC"/>
    <w:rsid w:val="00AD1BE5"/>
    <w:rsid w:val="00AE47E2"/>
    <w:rsid w:val="00AF6038"/>
    <w:rsid w:val="00AF63AC"/>
    <w:rsid w:val="00AF6FFA"/>
    <w:rsid w:val="00B112EE"/>
    <w:rsid w:val="00B2268F"/>
    <w:rsid w:val="00B262DC"/>
    <w:rsid w:val="00B26A8E"/>
    <w:rsid w:val="00B376B9"/>
    <w:rsid w:val="00B52190"/>
    <w:rsid w:val="00B53487"/>
    <w:rsid w:val="00B557D4"/>
    <w:rsid w:val="00B653A6"/>
    <w:rsid w:val="00B7077A"/>
    <w:rsid w:val="00B764CC"/>
    <w:rsid w:val="00B76A67"/>
    <w:rsid w:val="00B852C7"/>
    <w:rsid w:val="00B963CE"/>
    <w:rsid w:val="00B9782F"/>
    <w:rsid w:val="00BA0ABE"/>
    <w:rsid w:val="00BA6206"/>
    <w:rsid w:val="00BB09E7"/>
    <w:rsid w:val="00BB1407"/>
    <w:rsid w:val="00BB20B9"/>
    <w:rsid w:val="00BB3113"/>
    <w:rsid w:val="00BC2E92"/>
    <w:rsid w:val="00BC468C"/>
    <w:rsid w:val="00BC5C88"/>
    <w:rsid w:val="00BC7EBC"/>
    <w:rsid w:val="00BD4978"/>
    <w:rsid w:val="00BD76FA"/>
    <w:rsid w:val="00BE0D1C"/>
    <w:rsid w:val="00BE7BFE"/>
    <w:rsid w:val="00BF355F"/>
    <w:rsid w:val="00C005D2"/>
    <w:rsid w:val="00C06C2E"/>
    <w:rsid w:val="00C078AE"/>
    <w:rsid w:val="00C13301"/>
    <w:rsid w:val="00C16667"/>
    <w:rsid w:val="00C3018F"/>
    <w:rsid w:val="00C35243"/>
    <w:rsid w:val="00C463AC"/>
    <w:rsid w:val="00C51199"/>
    <w:rsid w:val="00C52454"/>
    <w:rsid w:val="00C54F35"/>
    <w:rsid w:val="00C711BE"/>
    <w:rsid w:val="00C867D9"/>
    <w:rsid w:val="00C921AD"/>
    <w:rsid w:val="00CA4BF7"/>
    <w:rsid w:val="00CD1617"/>
    <w:rsid w:val="00CD36CA"/>
    <w:rsid w:val="00CD690C"/>
    <w:rsid w:val="00CE4373"/>
    <w:rsid w:val="00CE4C81"/>
    <w:rsid w:val="00CE76B2"/>
    <w:rsid w:val="00CF4B1F"/>
    <w:rsid w:val="00D035F8"/>
    <w:rsid w:val="00D13DBF"/>
    <w:rsid w:val="00D21EDF"/>
    <w:rsid w:val="00D4085D"/>
    <w:rsid w:val="00D42BCB"/>
    <w:rsid w:val="00D454B9"/>
    <w:rsid w:val="00D93E6B"/>
    <w:rsid w:val="00DA61AD"/>
    <w:rsid w:val="00DC180E"/>
    <w:rsid w:val="00DD6F64"/>
    <w:rsid w:val="00DE096F"/>
    <w:rsid w:val="00DE0A05"/>
    <w:rsid w:val="00DE48EC"/>
    <w:rsid w:val="00DF5ED9"/>
    <w:rsid w:val="00E00717"/>
    <w:rsid w:val="00E05EA8"/>
    <w:rsid w:val="00E061E2"/>
    <w:rsid w:val="00E110BE"/>
    <w:rsid w:val="00E150BC"/>
    <w:rsid w:val="00E20572"/>
    <w:rsid w:val="00E363C4"/>
    <w:rsid w:val="00E36A9B"/>
    <w:rsid w:val="00E36F47"/>
    <w:rsid w:val="00E4401E"/>
    <w:rsid w:val="00E47B5F"/>
    <w:rsid w:val="00E52C0F"/>
    <w:rsid w:val="00E53F2E"/>
    <w:rsid w:val="00E5487E"/>
    <w:rsid w:val="00E5793E"/>
    <w:rsid w:val="00E57D9F"/>
    <w:rsid w:val="00E61588"/>
    <w:rsid w:val="00E62D84"/>
    <w:rsid w:val="00E72227"/>
    <w:rsid w:val="00E7456C"/>
    <w:rsid w:val="00E805D1"/>
    <w:rsid w:val="00E81788"/>
    <w:rsid w:val="00E81B4D"/>
    <w:rsid w:val="00E85535"/>
    <w:rsid w:val="00E85934"/>
    <w:rsid w:val="00E9594D"/>
    <w:rsid w:val="00EA2F7F"/>
    <w:rsid w:val="00EC1738"/>
    <w:rsid w:val="00EC40B5"/>
    <w:rsid w:val="00EC4AD3"/>
    <w:rsid w:val="00ED49B0"/>
    <w:rsid w:val="00EF10C3"/>
    <w:rsid w:val="00EF5A24"/>
    <w:rsid w:val="00F00B81"/>
    <w:rsid w:val="00F036A1"/>
    <w:rsid w:val="00F041A7"/>
    <w:rsid w:val="00F269D6"/>
    <w:rsid w:val="00F3177E"/>
    <w:rsid w:val="00F317B8"/>
    <w:rsid w:val="00F41529"/>
    <w:rsid w:val="00F5113A"/>
    <w:rsid w:val="00F52CB8"/>
    <w:rsid w:val="00F62D5D"/>
    <w:rsid w:val="00F65E1F"/>
    <w:rsid w:val="00F6614E"/>
    <w:rsid w:val="00F7438B"/>
    <w:rsid w:val="00F80096"/>
    <w:rsid w:val="00F80A7E"/>
    <w:rsid w:val="00F91068"/>
    <w:rsid w:val="00FB526B"/>
    <w:rsid w:val="00FB5373"/>
    <w:rsid w:val="00FD378D"/>
    <w:rsid w:val="00FD4014"/>
    <w:rsid w:val="00FE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DA61AD"/>
    <w:pPr>
      <w:tabs>
        <w:tab w:val="left" w:pos="1080"/>
        <w:tab w:val="left" w:pos="1320"/>
        <w:tab w:val="right" w:leader="dot" w:pos="9350"/>
      </w:tabs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AF6038"/>
  </w:style>
  <w:style w:type="character" w:customStyle="1" w:styleId="plav">
    <w:name w:val="plav"/>
    <w:basedOn w:val="DefaultParagraphFont"/>
    <w:rsid w:val="00AF6038"/>
  </w:style>
  <w:style w:type="character" w:styleId="PlaceholderText">
    <w:name w:val="Placeholder Text"/>
    <w:basedOn w:val="DefaultParagraphFont"/>
    <w:uiPriority w:val="99"/>
    <w:semiHidden/>
    <w:rsid w:val="007539A0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3A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sr-Cyrl-RS" w:eastAsia="sr-Cyrl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3AFB"/>
    <w:rPr>
      <w:rFonts w:ascii="Courier New" w:eastAsia="Times New Roman" w:hAnsi="Courier New" w:cs="Courier New"/>
      <w:sz w:val="20"/>
      <w:szCs w:val="20"/>
      <w:lang w:val="sr-Cyrl-RS" w:eastAsia="sr-Cyrl-R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DA61AD"/>
    <w:pPr>
      <w:tabs>
        <w:tab w:val="left" w:pos="1080"/>
        <w:tab w:val="left" w:pos="1320"/>
        <w:tab w:val="right" w:leader="dot" w:pos="9350"/>
      </w:tabs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AF6038"/>
  </w:style>
  <w:style w:type="character" w:customStyle="1" w:styleId="plav">
    <w:name w:val="plav"/>
    <w:basedOn w:val="DefaultParagraphFont"/>
    <w:rsid w:val="00AF6038"/>
  </w:style>
  <w:style w:type="character" w:styleId="PlaceholderText">
    <w:name w:val="Placeholder Text"/>
    <w:basedOn w:val="DefaultParagraphFont"/>
    <w:uiPriority w:val="99"/>
    <w:semiHidden/>
    <w:rsid w:val="007539A0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3A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sr-Cyrl-RS" w:eastAsia="sr-Cyrl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3AFB"/>
    <w:rPr>
      <w:rFonts w:ascii="Courier New" w:eastAsia="Times New Roman" w:hAnsi="Courier New" w:cs="Courier New"/>
      <w:sz w:val="20"/>
      <w:szCs w:val="20"/>
      <w:lang w:val="sr-Cyrl-RS" w:eastAsia="sr-Cyrl-R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1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hyperlink" Target="http://www.informatika.buzdo.com/s200-ulazni-izlazni-uredjaji.htm" TargetMode="External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comments="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E48"/>
    <w:rsid w:val="00A73E48"/>
    <w:rsid w:val="00C42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Cyrl-R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sr-Cyrl-RS" w:eastAsia="sr-Cyrl-R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4218A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r-Cyrl-RS" w:eastAsia="sr-Cyrl-R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4218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7E807A-84BB-448A-82F8-BE7D3ED74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1</TotalTime>
  <Pages>24</Pages>
  <Words>3280</Words>
  <Characters>18702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ija</dc:creator>
  <cp:keywords/>
  <dc:description/>
  <cp:lastModifiedBy>Milan Mladenovic</cp:lastModifiedBy>
  <cp:revision>302</cp:revision>
  <dcterms:created xsi:type="dcterms:W3CDTF">2013-06-06T20:56:00Z</dcterms:created>
  <dcterms:modified xsi:type="dcterms:W3CDTF">2014-06-30T21:13:00Z</dcterms:modified>
</cp:coreProperties>
</file>